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0F1D" w:rsidRPr="008F5E30" w:rsidRDefault="007A0F1D" w:rsidP="00172EBC">
      <w:pPr>
        <w:suppressAutoHyphens/>
        <w:spacing w:before="240"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аспорт фонда оценочных средств </w:t>
      </w:r>
    </w:p>
    <w:p w:rsidR="007A0F1D" w:rsidRPr="008F5E30" w:rsidRDefault="007A0F1D" w:rsidP="00172EBC">
      <w:pPr>
        <w:suppressAutoHyphens/>
        <w:spacing w:before="240"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по предмету «Математика»</w:t>
      </w:r>
      <w:r w:rsidR="00B127D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, «Алгебра»</w:t>
      </w:r>
    </w:p>
    <w:p w:rsidR="007A0F1D" w:rsidRPr="008F5E30" w:rsidRDefault="007A0F1D" w:rsidP="00172EBC">
      <w:pPr>
        <w:suppressAutoHyphens/>
        <w:spacing w:before="240"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tbl>
      <w:tblPr>
        <w:tblW w:w="10031" w:type="dxa"/>
        <w:tblLayout w:type="fixed"/>
        <w:tblLook w:val="0000" w:firstRow="0" w:lastRow="0" w:firstColumn="0" w:lastColumn="0" w:noHBand="0" w:noVBand="0"/>
      </w:tblPr>
      <w:tblGrid>
        <w:gridCol w:w="851"/>
        <w:gridCol w:w="3828"/>
        <w:gridCol w:w="1275"/>
        <w:gridCol w:w="4077"/>
      </w:tblGrid>
      <w:tr w:rsidR="007A0F1D" w:rsidRPr="008F5E30" w:rsidTr="008E0169">
        <w:trPr>
          <w:trHeight w:val="171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п</w:t>
            </w:r>
            <w:proofErr w:type="gramEnd"/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Наименование</w:t>
            </w:r>
          </w:p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оценочного средств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</w:p>
          <w:p w:rsidR="007A0F1D" w:rsidRPr="008F5E30" w:rsidRDefault="007A0F1D" w:rsidP="00172EBC">
            <w:pPr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Чет</w:t>
            </w:r>
          </w:p>
          <w:p w:rsidR="007A0F1D" w:rsidRPr="008F5E30" w:rsidRDefault="00502526" w:rsidP="008E0169">
            <w:pPr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верть</w:t>
            </w:r>
            <w:bookmarkStart w:id="0" w:name="_GoBack"/>
            <w:bookmarkEnd w:id="0"/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Разработчик</w:t>
            </w:r>
          </w:p>
        </w:tc>
      </w:tr>
      <w:tr w:rsidR="007A0F1D" w:rsidRPr="008F5E30" w:rsidTr="007A0F1D">
        <w:tc>
          <w:tcPr>
            <w:tcW w:w="1003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5 класс</w:t>
            </w:r>
          </w:p>
        </w:tc>
      </w:tr>
      <w:tr w:rsidR="007A0F1D" w:rsidRPr="008F5E30" w:rsidTr="007A0F1D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tabs>
                <w:tab w:val="right" w:pos="3612"/>
              </w:tabs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математике для 5 класса структурирован в соответствии с учебником "Математика. 5 класс" С.М. Никольского, М.К. Потапова, Н.Н. Решетникова, А.В.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Шевкина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A0F1D" w:rsidRPr="008F5E30" w:rsidTr="007A0F1D">
        <w:trPr>
          <w:trHeight w:val="131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математике для 5 класса структурирован в соответствии с учебником "Математика. 5 класс" С.М. Никольского, М.К. Потапова, Н.Н. Решетникова, А.В.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Шевкина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A0F1D" w:rsidRPr="008F5E30" w:rsidTr="007A0F1D">
        <w:trPr>
          <w:trHeight w:val="86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математике для 5 класса структурирован в соответствии с учебником "Математика. 5 класс" С.М. Никольского, М.К. Потапова, Н.Н. Решетникова, А.В.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Шевкина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A0F1D" w:rsidRPr="008F5E30" w:rsidTr="007A0F1D">
        <w:trPr>
          <w:trHeight w:val="86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hd w:val="clear" w:color="auto" w:fill="FFFFFF"/>
              <w:spacing w:before="240" w:after="0" w:line="240" w:lineRule="auto"/>
              <w:ind w:firstLine="284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i/>
                <w:color w:val="000000"/>
                <w:w w:val="107"/>
                <w:sz w:val="24"/>
                <w:szCs w:val="24"/>
                <w:lang w:eastAsia="en-US"/>
              </w:rPr>
              <w:t>Итоговая контрольная работа</w:t>
            </w:r>
          </w:p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V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математике для 5 класса структурирован в соответствии с учебником "Математика. 5 класс" С.М. Никольского, М.К. Потапова, Н.Н. Решетникова, А.В.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Шевкина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A0F1D" w:rsidRPr="008F5E30" w:rsidTr="007A0F1D">
        <w:trPr>
          <w:trHeight w:val="860"/>
        </w:trPr>
        <w:tc>
          <w:tcPr>
            <w:tcW w:w="1003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8E0169" w:rsidP="008E0169">
            <w:pPr>
              <w:autoSpaceDE w:val="0"/>
              <w:autoSpaceDN w:val="0"/>
              <w:adjustRightInd w:val="0"/>
              <w:spacing w:before="240"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                  </w:t>
            </w:r>
            <w:r w:rsidR="007A0F1D" w:rsidRPr="008F5E3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="007A0F1D" w:rsidRPr="008F5E30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7A0F1D" w:rsidRPr="008F5E3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ласс</w:t>
            </w:r>
          </w:p>
        </w:tc>
      </w:tr>
      <w:tr w:rsidR="007A0F1D" w:rsidRPr="008F5E30" w:rsidTr="007A0F1D">
        <w:trPr>
          <w:trHeight w:val="15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5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pacing w:before="240" w:after="150" w:line="240" w:lineRule="auto"/>
              <w:ind w:right="150" w:firstLine="284"/>
              <w:jc w:val="both"/>
              <w:outlineLvl w:val="0"/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</w:pPr>
            <w:r w:rsidRPr="008F5E30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  <w:t>Математика. 6 класс. Тематические тесты (к учебнику Никольского). </w:t>
            </w:r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Чулков П.В., Шершнев Е.Ф., </w:t>
            </w:r>
            <w:proofErr w:type="spellStart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>Зарапина</w:t>
            </w:r>
            <w:proofErr w:type="spellEnd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 О.Ф. Издательство 2019</w:t>
            </w:r>
          </w:p>
        </w:tc>
      </w:tr>
      <w:tr w:rsidR="007A0F1D" w:rsidRPr="008F5E30" w:rsidTr="007A0F1D">
        <w:trPr>
          <w:trHeight w:val="41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  <w:t>Математика. 6 класс. Тематические тесты (к учебнику Никольского). </w:t>
            </w:r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Чулков П.В., Шершнев Е.Ф., </w:t>
            </w:r>
            <w:proofErr w:type="spellStart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>Зарапина</w:t>
            </w:r>
            <w:proofErr w:type="spellEnd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 О.Ф. Издательство 2019</w:t>
            </w:r>
          </w:p>
        </w:tc>
      </w:tr>
      <w:tr w:rsidR="007A0F1D" w:rsidRPr="008F5E30" w:rsidTr="007A0F1D">
        <w:trPr>
          <w:trHeight w:val="145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  <w:t>Математика. 6 класс. Тематические тесты (к учебнику Никольского). </w:t>
            </w:r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Чулков П.В., Шершнев Е.Ф., </w:t>
            </w:r>
            <w:proofErr w:type="spellStart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>Зарапина</w:t>
            </w:r>
            <w:proofErr w:type="spellEnd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 О.Ф. Издательство 2019</w:t>
            </w:r>
          </w:p>
        </w:tc>
      </w:tr>
      <w:tr w:rsidR="007A0F1D" w:rsidRPr="008F5E30" w:rsidTr="007A0F1D">
        <w:trPr>
          <w:trHeight w:val="156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hd w:val="clear" w:color="auto" w:fill="FFFFFF"/>
              <w:spacing w:before="240" w:after="0" w:line="240" w:lineRule="auto"/>
              <w:ind w:firstLine="284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i/>
                <w:color w:val="000000"/>
                <w:w w:val="107"/>
                <w:sz w:val="24"/>
                <w:szCs w:val="24"/>
                <w:lang w:eastAsia="en-US"/>
              </w:rPr>
              <w:t>Итоговая контрольная работа</w:t>
            </w:r>
          </w:p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V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pacing w:before="240" w:after="150" w:line="240" w:lineRule="auto"/>
              <w:ind w:right="150" w:firstLine="284"/>
              <w:jc w:val="both"/>
              <w:outlineLvl w:val="0"/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</w:pPr>
            <w:r w:rsidRPr="008F5E30">
              <w:rPr>
                <w:rFonts w:ascii="Times New Roman" w:eastAsia="Times New Roman" w:hAnsi="Times New Roman" w:cs="Times New Roman"/>
                <w:bCs/>
                <w:color w:val="000000"/>
                <w:kern w:val="36"/>
                <w:sz w:val="24"/>
                <w:szCs w:val="24"/>
              </w:rPr>
              <w:t>Математика. 6 класс. Тематические тесты (к учебнику Никольского). </w:t>
            </w:r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Чулков П.В., Шершнев Е.Ф., </w:t>
            </w:r>
            <w:proofErr w:type="spellStart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>Зарапина</w:t>
            </w:r>
            <w:proofErr w:type="spellEnd"/>
            <w:r w:rsidRPr="008F5E3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36"/>
                <w:sz w:val="24"/>
                <w:szCs w:val="24"/>
              </w:rPr>
              <w:t xml:space="preserve"> О.Ф. Издательство 2019</w:t>
            </w:r>
          </w:p>
        </w:tc>
      </w:tr>
      <w:tr w:rsidR="007A0F1D" w:rsidRPr="008F5E30" w:rsidTr="007A0F1D">
        <w:trPr>
          <w:trHeight w:val="850"/>
        </w:trPr>
        <w:tc>
          <w:tcPr>
            <w:tcW w:w="1003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autoSpaceDE w:val="0"/>
              <w:autoSpaceDN w:val="0"/>
              <w:adjustRightInd w:val="0"/>
              <w:spacing w:before="240"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7A0F1D" w:rsidRPr="008F5E30" w:rsidRDefault="007A0F1D" w:rsidP="00172EBC">
            <w:pPr>
              <w:autoSpaceDE w:val="0"/>
              <w:autoSpaceDN w:val="0"/>
              <w:adjustRightInd w:val="0"/>
              <w:spacing w:before="240" w:after="0" w:line="240" w:lineRule="auto"/>
              <w:ind w:firstLine="28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F5E3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7A0F1D" w:rsidRPr="008F5E30" w:rsidTr="00172EBC">
        <w:trPr>
          <w:trHeight w:val="165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7 класса структурирован в соответствии с учебником "Алгебра</w:t>
            </w:r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» 7 класс Макарычев, </w:t>
            </w:r>
            <w:proofErr w:type="spellStart"/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>Миндюк</w:t>
            </w:r>
            <w:proofErr w:type="spellEnd"/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>Нешков</w:t>
            </w:r>
            <w:proofErr w:type="spellEnd"/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Просвещение 2017</w:t>
            </w:r>
          </w:p>
        </w:tc>
      </w:tr>
      <w:tr w:rsidR="00172EBC" w:rsidRPr="008F5E30" w:rsidTr="007470D3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алгебре для 7 класса структурирован в соответствии с учебником "Алгебра» 7 класс Макарычев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Миндюк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Нешков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Просвещение 2017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1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алгебре для 7 класса структурирован в соответствии с учебником "Алгебра» 7 класс Макарычев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Миндюк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Нешков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Просвещение 2017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2.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hd w:val="clear" w:color="auto" w:fill="FFFFFF"/>
              <w:spacing w:before="240" w:after="0" w:line="240" w:lineRule="auto"/>
              <w:ind w:firstLine="284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i/>
                <w:color w:val="000000"/>
                <w:w w:val="107"/>
                <w:sz w:val="24"/>
                <w:szCs w:val="24"/>
                <w:lang w:eastAsia="en-US"/>
              </w:rPr>
              <w:t>Итоговая контрольная работа</w:t>
            </w:r>
          </w:p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lastRenderedPageBreak/>
              <w:t>IV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алгебре для 7 класса структурирован в 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ответствии с учебником "Алгебра» 7 класс Макарычев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Миндюк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Нешков</w:t>
            </w:r>
            <w:proofErr w:type="spell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Просвещение 2017</w:t>
            </w:r>
          </w:p>
        </w:tc>
      </w:tr>
      <w:tr w:rsidR="007A0F1D" w:rsidRPr="008F5E30" w:rsidTr="007A0F1D">
        <w:trPr>
          <w:trHeight w:val="850"/>
        </w:trPr>
        <w:tc>
          <w:tcPr>
            <w:tcW w:w="1003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A0F1D" w:rsidRPr="008F5E30" w:rsidRDefault="007A0F1D" w:rsidP="008F5E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b/>
                <w:sz w:val="24"/>
                <w:szCs w:val="24"/>
              </w:rPr>
              <w:t>8 класс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8 класса структурирован в соответствии с учебником Алгебра 8 класс Ш.А. Алимов, Ю.М. Колягин, Ю.В. Сидоров, М.В. Ткачева (2017 год)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8 класса структурирован в соответствии с учебником Алгебра 8 класс Ш.А. Алимов, Ю.М. Колягин, Ю.В. Сидоров, М.В. Ткачева (2017 год)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8 класса структурирован в соответствии с учебником Алгебра 8 класс Ш.А. Алимов, Ю.М. Колягин, Ю.В. Сидоров, М.В. Ткачева (2017 год)</w:t>
            </w:r>
          </w:p>
        </w:tc>
      </w:tr>
      <w:tr w:rsidR="00172EBC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72EBC" w:rsidRPr="008F5E30" w:rsidRDefault="00172EBC" w:rsidP="00172EBC">
            <w:pPr>
              <w:shd w:val="clear" w:color="auto" w:fill="FFFFFF"/>
              <w:spacing w:before="240" w:after="0" w:line="240" w:lineRule="auto"/>
              <w:ind w:firstLine="284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i/>
                <w:color w:val="000000"/>
                <w:w w:val="107"/>
                <w:sz w:val="24"/>
                <w:szCs w:val="24"/>
                <w:lang w:eastAsia="en-US"/>
              </w:rPr>
              <w:t>Итоговая контрольная работа</w:t>
            </w:r>
          </w:p>
          <w:p w:rsidR="00172EBC" w:rsidRPr="008F5E30" w:rsidRDefault="00172EBC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72EBC" w:rsidRPr="008F5E30" w:rsidRDefault="00172EBC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V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8 класса структурирован в соответствии с учебником Алгебра 8 класс Ш.А. Алимов, Ю.М. Колягин, Ю.В. Сидоров, М.В. Ткачева (2017 год)</w:t>
            </w:r>
          </w:p>
        </w:tc>
      </w:tr>
      <w:tr w:rsidR="007A0F1D" w:rsidRPr="008F5E30" w:rsidTr="007A0F1D">
        <w:trPr>
          <w:trHeight w:val="850"/>
        </w:trPr>
        <w:tc>
          <w:tcPr>
            <w:tcW w:w="1003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b/>
                <w:sz w:val="24"/>
                <w:szCs w:val="24"/>
              </w:rPr>
              <w:t>9 класс</w:t>
            </w:r>
          </w:p>
        </w:tc>
      </w:tr>
      <w:tr w:rsidR="007A0F1D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алгебре для 9 класса структурирован в соответствии с учебником </w:t>
            </w:r>
            <w:r w:rsidR="00172EBC" w:rsidRPr="008F5E30">
              <w:rPr>
                <w:rFonts w:ascii="Times New Roman" w:hAnsi="Times New Roman" w:cs="Times New Roman"/>
                <w:sz w:val="24"/>
                <w:szCs w:val="24"/>
              </w:rPr>
              <w:t>Алгебра 9 класс Ш.А. Алимов, Ю.М. Колягин, Ю.В. Сидоров, М.В. Ткачева (2017 год)</w:t>
            </w:r>
          </w:p>
        </w:tc>
      </w:tr>
      <w:tr w:rsidR="007A0F1D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Сборник тестов по алгебре для 9 класса структурирован в 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тветствии с учебником Алгебра 9 класс Ш.А. Алимов, Ю.М. Колягин, Ю.В. Сидоров, М.В. Ткачева (2017 год)</w:t>
            </w:r>
          </w:p>
        </w:tc>
      </w:tr>
      <w:tr w:rsidR="007A0F1D" w:rsidRPr="008F5E30" w:rsidTr="008F5E30">
        <w:trPr>
          <w:trHeight w:val="157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19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II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F1D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9 класса структурирован в соответствии с учебником Алгебра 9 класс Ш.А. Алимов, Ю.М. Колягин, Ю.В. Сидоров, М.В. Ткачева (2017 год)</w:t>
            </w:r>
          </w:p>
        </w:tc>
      </w:tr>
      <w:tr w:rsidR="007A0F1D" w:rsidRPr="008F5E30" w:rsidTr="007A0F1D">
        <w:trPr>
          <w:trHeight w:val="85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F5E3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A0F1D" w:rsidRPr="008F5E30" w:rsidRDefault="007A0F1D" w:rsidP="00172EBC">
            <w:pPr>
              <w:shd w:val="clear" w:color="auto" w:fill="FFFFFF"/>
              <w:spacing w:before="240" w:after="0" w:line="240" w:lineRule="auto"/>
              <w:ind w:firstLine="284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i/>
                <w:color w:val="000000"/>
                <w:w w:val="107"/>
                <w:sz w:val="24"/>
                <w:szCs w:val="24"/>
                <w:lang w:eastAsia="en-US"/>
              </w:rPr>
              <w:t>Итоговая контрольная работа</w:t>
            </w:r>
          </w:p>
          <w:p w:rsidR="007A0F1D" w:rsidRPr="008F5E30" w:rsidRDefault="007A0F1D" w:rsidP="00172EBC">
            <w:pPr>
              <w:spacing w:before="24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A0F1D" w:rsidRPr="008F5E30" w:rsidRDefault="007A0F1D" w:rsidP="00172EBC">
            <w:pPr>
              <w:suppressAutoHyphens/>
              <w:snapToGrid w:val="0"/>
              <w:spacing w:before="240" w:after="0" w:line="240" w:lineRule="auto"/>
              <w:ind w:firstLine="2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</w:pPr>
            <w:r w:rsidRPr="008F5E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IV</w:t>
            </w:r>
          </w:p>
        </w:tc>
        <w:tc>
          <w:tcPr>
            <w:tcW w:w="4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72EBC" w:rsidRPr="008F5E30" w:rsidRDefault="00172EBC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Сборник тестов по алгебре для 9 класса структурирован в соответствии с учебником Алгебра 9 класс Ш.А. Алимов, Ю.М. Колягин, Ю.В. Сидоров, М.В. Ткачева (2017 год)</w:t>
            </w:r>
          </w:p>
          <w:p w:rsidR="007A0F1D" w:rsidRPr="008F5E30" w:rsidRDefault="007A0F1D" w:rsidP="008F5E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2EBC" w:rsidRDefault="00172EB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Pr="00B127DC" w:rsidRDefault="00B127DC" w:rsidP="00B127DC">
      <w:pPr>
        <w:shd w:val="clear" w:color="auto" w:fill="FFFFFF"/>
        <w:spacing w:after="0" w:line="240" w:lineRule="auto"/>
        <w:ind w:left="1320" w:hanging="1320"/>
        <w:jc w:val="center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Система оценивания по математике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840" w:hanging="284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устных ответов обучающихс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вет оценивается отметкой «5», если обучающийся:</w:t>
      </w:r>
    </w:p>
    <w:p w:rsidR="00B127DC" w:rsidRPr="00B127DC" w:rsidRDefault="00B127DC" w:rsidP="002A701B">
      <w:pPr>
        <w:numPr>
          <w:ilvl w:val="0"/>
          <w:numId w:val="1"/>
        </w:numPr>
        <w:shd w:val="clear" w:color="auto" w:fill="FFFFFF"/>
        <w:spacing w:before="30" w:after="30" w:line="240" w:lineRule="auto"/>
        <w:ind w:left="982" w:right="3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980" w:hanging="358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Noto Sans Symbols" w:eastAsia="Times New Roman" w:hAnsi="Noto Sans Symbols" w:cs="Calibri"/>
          <w:color w:val="000000"/>
          <w:sz w:val="20"/>
          <w:szCs w:val="20"/>
        </w:rPr>
        <w:t>∙</w:t>
      </w:r>
      <w:r w:rsidRPr="00B127DC">
        <w:rPr>
          <w:rFonts w:ascii="Times New Roman" w:eastAsia="Times New Roman" w:hAnsi="Times New Roman" w:cs="Times New Roman"/>
          <w:color w:val="000000"/>
          <w:sz w:val="20"/>
          <w:szCs w:val="20"/>
        </w:rPr>
        <w:t>       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B127DC" w:rsidRPr="00B127DC" w:rsidRDefault="00B127DC" w:rsidP="002A701B">
      <w:pPr>
        <w:numPr>
          <w:ilvl w:val="0"/>
          <w:numId w:val="2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авильно выполнил рисунки, чертежи, графики, сопутствующие ответу;</w:t>
      </w:r>
    </w:p>
    <w:p w:rsidR="00B127DC" w:rsidRPr="00B127DC" w:rsidRDefault="00B127DC" w:rsidP="002A701B">
      <w:pPr>
        <w:numPr>
          <w:ilvl w:val="0"/>
          <w:numId w:val="3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B127DC" w:rsidRPr="00B127DC" w:rsidRDefault="00B127DC" w:rsidP="002A701B">
      <w:pPr>
        <w:numPr>
          <w:ilvl w:val="0"/>
          <w:numId w:val="4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одемонстрировал усвоение ранее изученных сопутствующих вопросов, </w:t>
      </w:r>
      <w:proofErr w:type="spell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формированность</w:t>
      </w:r>
      <w:proofErr w:type="spell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устойчивость использованных при ответе умений и навыков;</w:t>
      </w:r>
    </w:p>
    <w:p w:rsidR="00B127DC" w:rsidRPr="00B127DC" w:rsidRDefault="00B127DC" w:rsidP="002A701B">
      <w:pPr>
        <w:numPr>
          <w:ilvl w:val="0"/>
          <w:numId w:val="5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твечал самостоятельно без наводящих вопросов учител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вет оценивается отметкой «4»,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он удовлетворен в основном требованиям на</w:t>
      </w: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тметку «5», но при этом имеет один из недостатков:</w:t>
      </w:r>
    </w:p>
    <w:p w:rsidR="00B127DC" w:rsidRPr="00B127DC" w:rsidRDefault="00B127DC" w:rsidP="002A701B">
      <w:pPr>
        <w:numPr>
          <w:ilvl w:val="0"/>
          <w:numId w:val="6"/>
        </w:numPr>
        <w:shd w:val="clear" w:color="auto" w:fill="FFFFFF"/>
        <w:spacing w:before="30" w:after="30" w:line="240" w:lineRule="auto"/>
        <w:ind w:left="982" w:right="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B127DC" w:rsidRPr="00B127DC" w:rsidRDefault="00B127DC" w:rsidP="002A701B">
      <w:pPr>
        <w:numPr>
          <w:ilvl w:val="0"/>
          <w:numId w:val="7"/>
        </w:numPr>
        <w:shd w:val="clear" w:color="auto" w:fill="FFFFFF"/>
        <w:spacing w:before="30" w:after="30" w:line="240" w:lineRule="auto"/>
        <w:ind w:left="982" w:right="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3» ставится в следующих случаях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:</w:t>
      </w:r>
    </w:p>
    <w:p w:rsidR="00B127DC" w:rsidRPr="00B127DC" w:rsidRDefault="00B127DC" w:rsidP="002A701B">
      <w:pPr>
        <w:numPr>
          <w:ilvl w:val="0"/>
          <w:numId w:val="8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усвоения программного материала (определенные «Требованиями к математической подготовке учащихся»).</w:t>
      </w:r>
    </w:p>
    <w:p w:rsidR="00B127DC" w:rsidRPr="00B127DC" w:rsidRDefault="00B127DC" w:rsidP="002A701B">
      <w:pPr>
        <w:numPr>
          <w:ilvl w:val="0"/>
          <w:numId w:val="9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B127DC" w:rsidRPr="00B127DC" w:rsidRDefault="00B127DC" w:rsidP="002A701B">
      <w:pPr>
        <w:numPr>
          <w:ilvl w:val="0"/>
          <w:numId w:val="10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B127DC" w:rsidRPr="00B127DC" w:rsidRDefault="00B127DC" w:rsidP="002A701B">
      <w:pPr>
        <w:numPr>
          <w:ilvl w:val="0"/>
          <w:numId w:val="11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ри знании теоретического материала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явлена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едостаточная </w:t>
      </w:r>
      <w:proofErr w:type="spell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формированность</w:t>
      </w:r>
      <w:proofErr w:type="spell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мений и навыков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2» ставится в следующих случаях:</w:t>
      </w:r>
    </w:p>
    <w:p w:rsidR="00B127DC" w:rsidRPr="00B127DC" w:rsidRDefault="00B127DC" w:rsidP="002A701B">
      <w:pPr>
        <w:numPr>
          <w:ilvl w:val="0"/>
          <w:numId w:val="12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 раскрыто основное содержание учебного материала;</w:t>
      </w:r>
    </w:p>
    <w:p w:rsidR="00B127DC" w:rsidRPr="00B127DC" w:rsidRDefault="00B127DC" w:rsidP="002A701B">
      <w:pPr>
        <w:numPr>
          <w:ilvl w:val="0"/>
          <w:numId w:val="13"/>
        </w:numPr>
        <w:shd w:val="clear" w:color="auto" w:fill="FFFFFF"/>
        <w:spacing w:before="30" w:after="30" w:line="240" w:lineRule="auto"/>
        <w:ind w:left="982" w:right="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бнаружено незнание или непонимание учеником большей или наиболее важной части учебного материала;</w:t>
      </w:r>
    </w:p>
    <w:p w:rsidR="00B127DC" w:rsidRPr="00B127DC" w:rsidRDefault="00B127DC" w:rsidP="002A701B">
      <w:pPr>
        <w:numPr>
          <w:ilvl w:val="0"/>
          <w:numId w:val="14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B127DC" w:rsidRPr="00B127DC" w:rsidRDefault="00B127DC" w:rsidP="002A701B">
      <w:pPr>
        <w:numPr>
          <w:ilvl w:val="0"/>
          <w:numId w:val="15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ученик обнаружил полное незнание и непонимание изучаемого материала или не смог ответить ни на один из поставленных вопросов по изучаемому материалу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900" w:hanging="190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письменных контрольных работ обучающихс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5» ставится в следующих случаях:</w:t>
      </w:r>
    </w:p>
    <w:p w:rsidR="00B127DC" w:rsidRPr="00B127DC" w:rsidRDefault="00B127DC" w:rsidP="002A701B">
      <w:pPr>
        <w:numPr>
          <w:ilvl w:val="0"/>
          <w:numId w:val="16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выполнена полностью.</w:t>
      </w:r>
    </w:p>
    <w:p w:rsidR="00B127DC" w:rsidRPr="00B127DC" w:rsidRDefault="00B127DC" w:rsidP="002A701B">
      <w:pPr>
        <w:numPr>
          <w:ilvl w:val="0"/>
          <w:numId w:val="16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логических рассуждениях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 обоснованиях нет пробелов и ошибок;</w:t>
      </w:r>
    </w:p>
    <w:p w:rsidR="00B127DC" w:rsidRPr="00B127DC" w:rsidRDefault="00B127DC" w:rsidP="002A701B">
      <w:pPr>
        <w:numPr>
          <w:ilvl w:val="0"/>
          <w:numId w:val="17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4» ставится, если:</w:t>
      </w:r>
    </w:p>
    <w:p w:rsidR="00B127DC" w:rsidRPr="00B127DC" w:rsidRDefault="00B127DC" w:rsidP="002A701B">
      <w:pPr>
        <w:numPr>
          <w:ilvl w:val="0"/>
          <w:numId w:val="18"/>
        </w:numPr>
        <w:shd w:val="clear" w:color="auto" w:fill="FFFFFF"/>
        <w:spacing w:before="30" w:after="30" w:line="240" w:lineRule="auto"/>
        <w:ind w:left="982" w:right="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B127DC" w:rsidRPr="00B127DC" w:rsidRDefault="00B127DC" w:rsidP="002A701B">
      <w:pPr>
        <w:numPr>
          <w:ilvl w:val="0"/>
          <w:numId w:val="19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3» ставится, если:</w:t>
      </w:r>
    </w:p>
    <w:p w:rsidR="00B127DC" w:rsidRPr="00B127DC" w:rsidRDefault="00B127DC" w:rsidP="002A701B">
      <w:pPr>
        <w:numPr>
          <w:ilvl w:val="0"/>
          <w:numId w:val="20"/>
        </w:numPr>
        <w:shd w:val="clear" w:color="auto" w:fill="FFFFFF"/>
        <w:spacing w:before="30" w:after="30" w:line="240" w:lineRule="auto"/>
        <w:ind w:left="98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ы более одной ошибки или более дву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х-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трех недочетов в выкладках, чертежах или графика, но учащийся владеет обязательными умениями по проверяемой теме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Отметка «2» ставится, если:</w:t>
      </w:r>
    </w:p>
    <w:p w:rsidR="00B127DC" w:rsidRPr="00B127DC" w:rsidRDefault="00B127DC" w:rsidP="002A701B">
      <w:pPr>
        <w:numPr>
          <w:ilvl w:val="0"/>
          <w:numId w:val="21"/>
        </w:numPr>
        <w:shd w:val="clear" w:color="auto" w:fill="FFFFFF"/>
        <w:spacing w:before="30" w:after="30" w:line="240" w:lineRule="auto"/>
        <w:ind w:left="982" w:right="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ы существенные ошибки, показавшие, что учащийся не владеет обязательными знаниями по данной теме в полной мере;</w:t>
      </w:r>
    </w:p>
    <w:p w:rsidR="00B127DC" w:rsidRPr="00B127DC" w:rsidRDefault="00B127DC" w:rsidP="002A701B">
      <w:pPr>
        <w:numPr>
          <w:ilvl w:val="0"/>
          <w:numId w:val="22"/>
        </w:numPr>
        <w:shd w:val="clear" w:color="auto" w:fill="FFFFFF"/>
        <w:spacing w:before="30" w:after="30" w:line="240" w:lineRule="auto"/>
        <w:ind w:left="98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right="-258"/>
        <w:jc w:val="center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щая классификация ошибок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2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340" w:hanging="134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o  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Недочетами</w:t>
      </w: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являются: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340" w:hanging="134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o 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рациональные приемы вычислений и преобразований;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340" w:hanging="134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o 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брежное выполнение записей,</w:t>
      </w: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чертежей,</w:t>
      </w: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хем,</w:t>
      </w:r>
      <w:r w:rsidRPr="00B127DC">
        <w:rPr>
          <w:rFonts w:ascii="Courier New" w:eastAsia="Times New Roman" w:hAnsi="Courier New" w:cs="Courier New"/>
          <w:color w:val="000000"/>
          <w:sz w:val="20"/>
          <w:szCs w:val="20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графиков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424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о-измерительные материалы Тесты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4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Все вопросы в тестах разделены на три уровня сложности. Задания части</w:t>
      </w:r>
      <w:proofErr w:type="gramStart"/>
      <w:r w:rsidRPr="00B127DC">
        <w:rPr>
          <w:rFonts w:ascii="Times New Roman" w:eastAsia="Times New Roman" w:hAnsi="Times New Roman" w:cs="Times New Roman"/>
          <w:color w:val="000000"/>
        </w:rPr>
        <w:t xml:space="preserve"> А</w:t>
      </w:r>
      <w:proofErr w:type="gramEnd"/>
      <w:r w:rsidRPr="00B127DC">
        <w:rPr>
          <w:rFonts w:ascii="Times New Roman" w:eastAsia="Times New Roman" w:hAnsi="Times New Roman" w:cs="Times New Roman"/>
          <w:color w:val="000000"/>
        </w:rPr>
        <w:t xml:space="preserve"> – базового уровня, части В – повышенного, части С – высокого уровня. При оценивании результатов тестирования это следует учитывать. Каждое верно выполненное задание уровня</w:t>
      </w:r>
      <w:proofErr w:type="gramStart"/>
      <w:r w:rsidRPr="00B127DC">
        <w:rPr>
          <w:rFonts w:ascii="Times New Roman" w:eastAsia="Times New Roman" w:hAnsi="Times New Roman" w:cs="Times New Roman"/>
          <w:color w:val="000000"/>
        </w:rPr>
        <w:t xml:space="preserve"> А</w:t>
      </w:r>
      <w:proofErr w:type="gramEnd"/>
      <w:r w:rsidRPr="00B127DC">
        <w:rPr>
          <w:rFonts w:ascii="Times New Roman" w:eastAsia="Times New Roman" w:hAnsi="Times New Roman" w:cs="Times New Roman"/>
          <w:color w:val="000000"/>
        </w:rPr>
        <w:t xml:space="preserve"> оценивается в 1 балл, уровня</w:t>
      </w:r>
    </w:p>
    <w:p w:rsidR="00B127DC" w:rsidRPr="00B127DC" w:rsidRDefault="00B127DC" w:rsidP="002A701B">
      <w:pPr>
        <w:numPr>
          <w:ilvl w:val="0"/>
          <w:numId w:val="23"/>
        </w:numPr>
        <w:shd w:val="clear" w:color="auto" w:fill="FFFFFF"/>
        <w:spacing w:before="30" w:after="30" w:line="240" w:lineRule="auto"/>
        <w:ind w:left="260" w:right="440" w:firstLine="90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lastRenderedPageBreak/>
        <w:t>– в 2 балла, уровня</w:t>
      </w:r>
      <w:proofErr w:type="gramStart"/>
      <w:r w:rsidRPr="00B127DC">
        <w:rPr>
          <w:rFonts w:ascii="Times New Roman" w:eastAsia="Times New Roman" w:hAnsi="Times New Roman" w:cs="Times New Roman"/>
          <w:color w:val="000000"/>
        </w:rPr>
        <w:t xml:space="preserve"> С</w:t>
      </w:r>
      <w:proofErr w:type="gramEnd"/>
      <w:r w:rsidRPr="00B127DC">
        <w:rPr>
          <w:rFonts w:ascii="Times New Roman" w:eastAsia="Times New Roman" w:hAnsi="Times New Roman" w:cs="Times New Roman"/>
          <w:color w:val="000000"/>
        </w:rPr>
        <w:t xml:space="preserve"> – в 3 балла. Используется гибкая система оценивания результатов, при которой ученик имеет право на ошибку: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80-100% от минимальной суммы баллов – оценка «5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60-80% от минимальной суммы баллов – оценка «4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40-60% от минимальной суммы баллов – оценка «3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0-40% от минимальной суммы баллов – оценка «2»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</w:rPr>
        <w:t>Математические диктан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60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Оценки за работу выставляются с учетом числа верно выполненных заданий. Перед началом диктанта довести до сведения учащихся нормы оценок за 10 вопросов: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10-9 вопросов – оценка «5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8-7 вопросов – оценка «4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6-5 вопросов – оценка «3»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</w:rPr>
        <w:t>Менее 5 вопросов – оценка «2»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Контрольные и самостоятельные работы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Единые нормы являются основой при оценке как контрольных, так и всех других письменных работ по математике. Они обеспечивают единство требований к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ющимся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 стороны всех учителей образовательных учреждения, сравнимость результатов обучения в разных классах. Применяя эти нормы, учитель должен индивидуально подходить к оценке каждой письменной работы учащегося, обращать внимание на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качество выполнения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работы в целом, а затем уже на количество ошибок и на их характер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одержание и объем материала, включаемого в контрольные письменные работы, а также в задания для повседневных письменных упражнений, определяются требованиями, установленными программой. Наряду с контрольными работами по определенным разделам темы следует проводить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итоговые контрольные работы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по всей изученной теме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2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о характеру заданий письменные работы могут состоять: а) только из примеров; б) только из задач; в) из задач и примеров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right="2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нтрольные работы, которые имеют целью проверку знаний, умений и навыков учащихся по целому разделу программы, а также по материалу, изученному за четверть или за год, как правило, должны состоять из задач и примеров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ценка письменной работы определяется с учетом, прежде всего, ее общего математического уровня, оригинальности, последовательности, логичности ее выполнения, а также числа ошибок и недочетов и качества оформления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шибка,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овторяющаяся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в одной работе несколько раз, рассматривается как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дна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шибка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За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рфографические ошибки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, допущенные учениками, оценка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е снижается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; об орфографических ошибках доводится до сведения преподавателя русского языка. Однако ошибки в написании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математических терминов,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уже встречавшихся школьникам класса, должны учитываться как недочеты в работе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 оценке письменных работ по математике различают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грубые ошибки,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шибки и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едочеты. 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Грубыми в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5-6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лассах считаются ошибки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вязанные с вопросами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ключенными в «Требования к уровню подготовки оканчивающих начальную школу» Образовательных стандартов, а также показывающие, что ученик не усвоил вопросы изученных новых тем, отнесенные Стандартами основного общего образования к числу обязательных для усвоения всеми учениками.</w:t>
      </w:r>
      <w:proofErr w:type="gramEnd"/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ак,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убым относятся ошибки в вычислениях, свидетельствующие о незнании таблицы сложения или таблицы умножения, связанные с незнанием алгоритма письменного сложения и вычитания, умножения и деления на одно- или двузначное число</w:t>
      </w:r>
    </w:p>
    <w:p w:rsidR="00B127DC" w:rsidRPr="00B127DC" w:rsidRDefault="00B127DC" w:rsidP="002A701B">
      <w:pPr>
        <w:numPr>
          <w:ilvl w:val="0"/>
          <w:numId w:val="24"/>
        </w:numPr>
        <w:shd w:val="clear" w:color="auto" w:fill="FFFFFF"/>
        <w:spacing w:before="30" w:after="30" w:line="240" w:lineRule="auto"/>
        <w:ind w:left="260" w:firstLine="90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т. п., ошибки, свидетельствующие о незнании основных формул, правил и явном неумении их применять, о незнании приемов решения задач, аналогичных ранее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ным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римечание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грубая ошибка встречается в работе только в одном случае из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ескольких аналогичных, то при оценке работы эта ошибка может быть приравнена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егрубой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Примерами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егрубых ошибок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являются: ошибки, связанные с недостаточно полным усвоением текущего учебного материала, не вполне точно сформулированный вопрос или пояснение при решении задачи, неточности при выполнении геометрических построений</w:t>
      </w:r>
    </w:p>
    <w:p w:rsidR="00B127DC" w:rsidRPr="00B127DC" w:rsidRDefault="00B127DC" w:rsidP="002A701B">
      <w:pPr>
        <w:numPr>
          <w:ilvl w:val="0"/>
          <w:numId w:val="25"/>
        </w:numPr>
        <w:shd w:val="clear" w:color="auto" w:fill="FFFFFF"/>
        <w:spacing w:before="30" w:after="30" w:line="240" w:lineRule="auto"/>
        <w:ind w:left="62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т. п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Недочетами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читаются нерациональные записи при вычислениях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рациональные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емы вычислений, преобразований и решений задач, небрежное выполнение чертежей</w:t>
      </w:r>
    </w:p>
    <w:p w:rsidR="00B127DC" w:rsidRPr="00B127DC" w:rsidRDefault="00B127DC" w:rsidP="002A701B">
      <w:pPr>
        <w:numPr>
          <w:ilvl w:val="0"/>
          <w:numId w:val="26"/>
        </w:numPr>
        <w:shd w:val="clear" w:color="auto" w:fill="FFFFFF"/>
        <w:spacing w:before="30" w:after="30" w:line="240" w:lineRule="auto"/>
        <w:ind w:left="260" w:firstLine="90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хем, отдельные погрешности в формулировке пояснения или ответа в задаче. К недочетам можно отнести и другие недостатки работы, вызванные недостаточным вниманием учащихся, например: неполное сокращение дробей или членов отношения; обращение смешанных чисел в неправильную дробь при сложении и вычитании; пропуск чисел в промежуточных записях; перестановка цифр при записи чисел ошибки, допущенные при переписывании, и т. п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3160" w:right="360" w:hanging="1844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письменной работы по выполнению вычислительных заданий и алгебраических преобразований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5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за безукоризненное выполнение письменной работы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т.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.: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а)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решение всех примеров верное; б) если все действия и преобразования выполнены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авильно, без ошибок; в) все записи хода решения расположены последовательно, а также сделана проверка решения в тех случаях, когда это требуетс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980" w:hanging="98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4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за работу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 которой допущена одна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(негрубая)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шибка или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2-</w:t>
      </w:r>
    </w:p>
    <w:p w:rsidR="00B127DC" w:rsidRPr="00B127DC" w:rsidRDefault="00B127DC" w:rsidP="002A701B">
      <w:pPr>
        <w:numPr>
          <w:ilvl w:val="0"/>
          <w:numId w:val="27"/>
        </w:numPr>
        <w:shd w:val="clear" w:color="auto" w:fill="FFFFFF"/>
        <w:spacing w:before="100" w:beforeAutospacing="1" w:after="100" w:afterAutospacing="1" w:line="240" w:lineRule="auto"/>
        <w:ind w:left="622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дочета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3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в следующих случаях: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а)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в работе имеется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грубая и не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более 1 негрубой ошибки; б) при наличии 1 грубой ошибки и 1-2 недочетов; в) при отсутствии грубых ошибок, но при наличии 2-4 негрубых ошибок; г) при наличии двух негрубых ошибок и не более трех недочетов; д) при отсутствии ошибок, но при наличии 4 и более недочетов; е) если неверно выполнено не более половины объема всей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2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гда число ошибок превосходит норму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 которой может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быть выставлена положительная оценка, или если правильно выполнено менее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оловины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всей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римечание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ценка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«5»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быть поставлена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смотря на наличие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1-2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дочетов, если ученик дал оригинальное решение заданий, свидетельствующее о его хорошем математическом развитии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580" w:hanging="1580"/>
        <w:jc w:val="center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письменной работы на решение текстовых задач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5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в том случае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гда задача решена правильно: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ход решения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адачи верен, все действия и преобразования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ены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ерно и рационально; в задаче, решаемой с вопросами или пояснениями к действиям, даны точные и правильные формулировки; в задаче, решаемой с помощью уравнения, даны необходимые пояснения; записи правильны, расположены последовательно, дан верный и исчерпывающий ответ на вопросы задачи; сделана проверка решени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4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в том случае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при правильном ходе решения задачи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допущена 1 негрубая ошибка или 2-3 недочета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proofErr w:type="gramStart"/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3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в том случае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если ход решения правилен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о допущены: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а) 1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грубая ошибка и не более 1 негрубой; б) 1 грубая ошибка и не более 2 недочетов; в) 3-4 негрубые ошибки при отсутствии недочетов; г) допущено не более 2 негрубых ошибок и 3 недочетов; д) более 3 недочетов при отсутствии ошибок.</w:t>
      </w:r>
      <w:proofErr w:type="gramEnd"/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«2»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тавится в том случае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гда число ошибок превосходит норму,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</w:t>
      </w: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торой может быть выставлена положительная оценка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римечание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 1.Оценка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«5»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быть поставлена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есмотря на наличие описки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ли недочета, если ученик дал оригинальное решение заданий, свидетельствующее о его хорошем математическом развитии. 2. положительная оценка «3» может быть выставлена ученику, 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ыполнившему работу не полностью, если он безошибочно выполнил более половины объема всей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580" w:hanging="1580"/>
        <w:jc w:val="center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комбинированных письменных работ по математике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исьменная работа по математике, подлежащая оцениванию, может состоять из задач и примеров (комбинированная работа). </w:t>
      </w: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 таком случае преподаватель сначала дает предварительную оценку каждой части работы, а затем общую, руководствуясь следующим: а) если обе части работы оценены одинаково, то эта оценка должна быть общей для всей работы целиком; б) если оценки частей разнятся на 1 балл, то за работу в целом, как правило, ставится балл, оценивающий основную часть работы;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) если одна часть работы оценена баллом «5», а другая – «3», то преподаватель может оценить такую работу в целом баллом «4» при условии, что оценка «5» поставлена за основную часть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hanging="26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ы; г) если одна часть работы оценена баллом «5» или «4», а другая – баллом «2» или «1», то преподаватель может оценить всю работу баллом «3» при условии, что высшая оценка поставлена за основную часть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римечание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сновной считается та часть работы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оторая включает больший по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бъему или наиболее важный по значению материал по изучаемым темам программ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580" w:hanging="1580"/>
        <w:jc w:val="center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ценка текущих письменных работ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 оценке повседневных обучающих работ по математике учитель руководствуется указанными нормами оценок, но учитывает степень самостоятельности выполнения работ учащимися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980" w:hanging="98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бучающие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исьменные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работы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енные учащимися вполне самостоятельно</w:t>
      </w:r>
    </w:p>
    <w:p w:rsidR="00B127DC" w:rsidRPr="00B127DC" w:rsidRDefault="00B127DC" w:rsidP="002A701B">
      <w:pPr>
        <w:numPr>
          <w:ilvl w:val="0"/>
          <w:numId w:val="28"/>
        </w:numPr>
        <w:shd w:val="clear" w:color="auto" w:fill="FFFFFF"/>
        <w:spacing w:before="30" w:after="30" w:line="240" w:lineRule="auto"/>
        <w:ind w:left="260" w:right="20" w:firstLine="90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рименением ранее изученных и хорошо закрепленных знаний, оцениваются так же, как и контрольные работы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бучающие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исьменные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работы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енные вполне самостоятельно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а только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что изученные и недостаточно закрепленные правила, могут оцениваться менее строго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исьменные работы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енные в классе с предварительным разбором их под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руководством учителя, оцениваются более строго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Домашние письменные работы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цениваются так же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как классная работа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бучающего характера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1700" w:hanging="170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омежуточная аттестация: итоговая оценка за четверть и за год</w:t>
      </w:r>
    </w:p>
    <w:p w:rsidR="00B127DC" w:rsidRPr="00B127DC" w:rsidRDefault="00B127DC" w:rsidP="002A701B">
      <w:pPr>
        <w:numPr>
          <w:ilvl w:val="0"/>
          <w:numId w:val="29"/>
        </w:numPr>
        <w:shd w:val="clear" w:color="auto" w:fill="FFFFFF"/>
        <w:spacing w:before="30" w:after="30" w:line="240" w:lineRule="auto"/>
        <w:ind w:left="260" w:firstLine="722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proofErr w:type="gramStart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соответствии</w:t>
      </w:r>
      <w:proofErr w:type="gramEnd"/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 особенностями математики как учебного предмета оценка за письменные работы имеют большее значение, чем оценки за устные ответы и другие виды работ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jc w:val="both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Поэтому при выведении 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итоговой оценки за четверть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 «среднеарифметический подход» недопустим – такая оценка не отражает достаточно объективно уровень подготовки и математического развития ученика. Итоговую оценку определяют, в первую очередь, оценки за контрольные работы, затем – принимаются во внимание оценки за другие письменные и практические работы, и лишь в последнюю очередь – прочие оценки. При этом учитель должен учитывать и фактический уровень знаний и умений ученика на конец четверти.</w:t>
      </w:r>
    </w:p>
    <w:p w:rsidR="00B127DC" w:rsidRPr="00B127DC" w:rsidRDefault="00B127DC" w:rsidP="00B127DC">
      <w:pPr>
        <w:shd w:val="clear" w:color="auto" w:fill="FFFFFF"/>
        <w:spacing w:after="0" w:line="240" w:lineRule="auto"/>
        <w:ind w:left="260" w:firstLine="720"/>
        <w:rPr>
          <w:rFonts w:ascii="Calibri" w:eastAsia="Times New Roman" w:hAnsi="Calibri" w:cs="Calibri"/>
          <w:color w:val="000000"/>
          <w:sz w:val="20"/>
          <w:szCs w:val="20"/>
        </w:rPr>
      </w:pP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Итоговая оценка за год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выставляется на основании четвертных оценок,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но также с</w:t>
      </w:r>
      <w:r w:rsidRPr="00B127D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B127DC">
        <w:rPr>
          <w:rFonts w:ascii="Times New Roman" w:eastAsia="Times New Roman" w:hAnsi="Times New Roman" w:cs="Times New Roman"/>
          <w:color w:val="000000"/>
          <w:sz w:val="24"/>
          <w:szCs w:val="24"/>
        </w:rPr>
        <w:t>обязательным учетом фактического уровня знаний ученика на конец года.</w:t>
      </w:r>
    </w:p>
    <w:p w:rsidR="00B127DC" w:rsidRDefault="00B127D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Default="00B127D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Default="00B127D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Default="00B127D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Pr="008F5E30" w:rsidRDefault="00B127DC" w:rsidP="008F5E30">
      <w:pPr>
        <w:spacing w:before="240" w:line="30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lastRenderedPageBreak/>
        <w:t>5 класс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 xml:space="preserve">Контрольная работа № 1 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Арифметические действия с обыкновенными дробями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Вычислите: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а)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0.55pt" o:ole="">
            <v:imagedata r:id="rId7" o:title=""/>
          </v:shape>
          <o:OLEObject Type="Embed" ProgID="Equation.3" ShapeID="_x0000_i1025" DrawAspect="Content" ObjectID="_1755271350" r:id="rId8"/>
        </w:object>
      </w:r>
      <w:r w:rsidRPr="008F5E30">
        <w:rPr>
          <w:rFonts w:ascii="Times New Roman" w:hAnsi="Times New Roman" w:cs="Times New Roman"/>
          <w:sz w:val="24"/>
          <w:szCs w:val="24"/>
        </w:rPr>
        <w:t>;   б) 1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6" type="#_x0000_t75" style="width:18.35pt;height:30.55pt" o:ole="">
            <v:imagedata r:id="rId9" o:title=""/>
          </v:shape>
          <o:OLEObject Type="Embed" ProgID="Equation.3" ShapeID="_x0000_i1026" DrawAspect="Content" ObjectID="_1755271351" r:id="rId10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+ 5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7" type="#_x0000_t75" style="width:18.35pt;height:30.55pt" o:ole="">
            <v:imagedata r:id="rId11" o:title=""/>
          </v:shape>
          <o:OLEObject Type="Embed" ProgID="Equation.3" ShapeID="_x0000_i1027" DrawAspect="Content" ObjectID="_1755271352" r:id="rId1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– 6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8.35pt;height:30.55pt" o:ole="">
            <v:imagedata r:id="rId13" o:title=""/>
          </v:shape>
          <o:OLEObject Type="Embed" ProgID="Equation.3" ShapeID="_x0000_i1028" DrawAspect="Content" ObjectID="_1755271353" r:id="rId14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Выполните действия: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29" type="#_x0000_t75" style="width:16.3pt;height:30.55pt" o:ole="">
            <v:imagedata r:id="rId15" o:title=""/>
          </v:shape>
          <o:OLEObject Type="Embed" ProgID="Equation.3" ShapeID="_x0000_i1029" DrawAspect="Content" ObjectID="_1755271354" r:id="rId16"/>
        </w:objec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8F5E30">
        <w:rPr>
          <w:rFonts w:ascii="Times New Roman" w:hAnsi="Times New Roman" w:cs="Times New Roman"/>
          <w:sz w:val="24"/>
          <w:szCs w:val="24"/>
        </w:rPr>
        <w:t xml:space="preserve"> 5;   б)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0" type="#_x0000_t75" style="width:18.35pt;height:30.55pt" o:ole="">
            <v:imagedata r:id="rId17" o:title=""/>
          </v:shape>
          <o:OLEObject Type="Embed" ProgID="Equation.3" ShapeID="_x0000_i1030" DrawAspect="Content" ObjectID="_1755271355" r:id="rId18"/>
        </w:object>
      </w:r>
      <w:r w:rsidRPr="008F5E30">
        <w:rPr>
          <w:rFonts w:ascii="Times New Roman" w:hAnsi="Times New Roman" w:cs="Times New Roman"/>
          <w:sz w:val="24"/>
          <w:szCs w:val="24"/>
        </w:rPr>
        <w:sym w:font="Symbol" w:char="F0D7"/>
      </w:r>
      <w:r w:rsidRPr="008F5E30">
        <w:rPr>
          <w:rFonts w:ascii="Times New Roman" w:hAnsi="Times New Roman" w:cs="Times New Roman"/>
          <w:sz w:val="24"/>
          <w:szCs w:val="24"/>
        </w:rPr>
        <w:t xml:space="preserve"> 8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За первую минуту спортсмен пробежал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1.55pt;height:30.55pt" o:ole="">
            <v:imagedata r:id="rId19" o:title=""/>
          </v:shape>
          <o:OLEObject Type="Embed" ProgID="Equation.3" ShapeID="_x0000_i1031" DrawAspect="Content" ObjectID="_1755271356" r:id="rId20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а за вторую –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2" type="#_x0000_t75" style="width:16.3pt;height:30.55pt" o:ole="">
            <v:imagedata r:id="rId21" o:title=""/>
          </v:shape>
          <o:OLEObject Type="Embed" ProgID="Equation.3" ShapeID="_x0000_i1032" DrawAspect="Content" ObjectID="_1755271357" r:id="rId2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дистанции. Какую часть дистанции ему осталось пробежать?</w:t>
      </w:r>
    </w:p>
    <w:p w:rsidR="007470D3" w:rsidRPr="008F5E30" w:rsidRDefault="007470D3" w:rsidP="00172EBC">
      <w:pPr>
        <w:keepNext/>
        <w:spacing w:before="240" w:line="300" w:lineRule="auto"/>
        <w:ind w:firstLine="284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Для двух котельных был сделан запас угля. Одна котельная в течение месяца расходует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3" type="#_x0000_t75" style="width:11.55pt;height:30.55pt" o:ole="">
            <v:imagedata r:id="rId23" o:title=""/>
          </v:shape>
          <o:OLEObject Type="Embed" ProgID="Equation.3" ShapeID="_x0000_i1033" DrawAspect="Content" ObjectID="_1755271358" r:id="rId2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а вторая – 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4" type="#_x0000_t75" style="width:16.3pt;height:30.55pt" o:ole="">
            <v:imagedata r:id="rId25" o:title=""/>
          </v:shape>
          <o:OLEObject Type="Embed" ProgID="Equation.3" ShapeID="_x0000_i1034" DrawAspect="Content" ObjectID="_1755271359" r:id="rId2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запаса угля. Какую часть угля израсходуют обе котельные за 4 месяца?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Умножение и деление десятичных дробей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. Вычислите: а) 2,06 </w:t>
      </w:r>
      <w:r w:rsidRPr="008F5E30">
        <w:rPr>
          <w:rFonts w:ascii="Times New Roman" w:hAnsi="Times New Roman" w:cs="Times New Roman"/>
          <w:sz w:val="24"/>
          <w:szCs w:val="24"/>
        </w:rPr>
        <w:sym w:font="Symbol" w:char="F0D7"/>
      </w:r>
      <w:r w:rsidRPr="008F5E30">
        <w:rPr>
          <w:rFonts w:ascii="Times New Roman" w:hAnsi="Times New Roman" w:cs="Times New Roman"/>
          <w:sz w:val="24"/>
          <w:szCs w:val="24"/>
        </w:rPr>
        <w:t xml:space="preserve">  29,35; б) 51,456</w: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8F5E30">
        <w:rPr>
          <w:rFonts w:ascii="Times New Roman" w:hAnsi="Times New Roman" w:cs="Times New Roman"/>
          <w:sz w:val="24"/>
          <w:szCs w:val="24"/>
        </w:rPr>
        <w:t xml:space="preserve"> 1,28; в) 0,00245 : 3,5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На соревнованиях по парному фигурному катанию трое судей выставили оценку 5,4 балла, двое по 5,3 балла, еще двое по 5,5 балла и один – 5,6 балла. Найдите средний балл спортсменов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 За </w:t>
      </w:r>
      <w:smartTag w:uri="urn:schemas-microsoft-com:office:smarttags" w:element="metricconverter">
        <w:smartTagPr>
          <w:attr w:name="ProductID" w:val="90 с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90 с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ситца и </w:t>
      </w:r>
      <w:smartTag w:uri="urn:schemas-microsoft-com:office:smarttags" w:element="metricconverter">
        <w:smartTagPr>
          <w:attr w:name="ProductID" w:val="3,4 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3,4 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полотна заплатили 148 р. 10 к. Какова цена </w:t>
      </w:r>
      <w:smartTag w:uri="urn:schemas-microsoft-com:office:smarttags" w:element="metricconverter">
        <w:smartTagPr>
          <w:attr w:name="ProductID" w:val="1 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1 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полотна, если </w:t>
      </w:r>
      <w:smartTag w:uri="urn:schemas-microsoft-com:office:smarttags" w:element="metricconverter">
        <w:smartTagPr>
          <w:attr w:name="ProductID" w:val="1 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1 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ситца стоит 21 р.?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 В двух коробках </w:t>
      </w:r>
      <w:smartTag w:uri="urn:schemas-microsoft-com:office:smarttags" w:element="metricconverter">
        <w:smartTagPr>
          <w:attr w:name="ProductID" w:val="1,77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1,77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конфет. После того, как из первой коробки съели </w:t>
      </w:r>
      <w:smartTag w:uri="urn:schemas-microsoft-com:office:smarttags" w:element="metricconverter">
        <w:smartTagPr>
          <w:attr w:name="ProductID" w:val="0,56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0,56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, а из второй </w:t>
      </w:r>
      <w:smartTag w:uri="urn:schemas-microsoft-com:office:smarttags" w:element="metricconverter">
        <w:smartTagPr>
          <w:attr w:name="ProductID" w:val="0,91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0,91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конфет, то во второй коробке конфет осталось в 3 раза меньше, чем в первой. Сколько кг конфет было в каждой коробке первоначально?</w:t>
      </w:r>
    </w:p>
    <w:p w:rsidR="007470D3" w:rsidRPr="008F5E30" w:rsidRDefault="007470D3" w:rsidP="008F5E30">
      <w:pPr>
        <w:spacing w:before="240" w:line="300" w:lineRule="auto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 3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Геометрические тела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Железная руда содержит 7,8% железа. Найдите массу железа в трех тоннах руды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 Сахарный тростник содержит 9% сахара. Сколько тростника потребуется, чтобы получить </w:t>
      </w:r>
      <w:smartTag w:uri="urn:schemas-microsoft-com:office:smarttags" w:element="metricconverter">
        <w:smartTagPr>
          <w:attr w:name="ProductID" w:val="144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144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сахара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 Найдите площадь поверхности воды в аквариуме, если </w:t>
      </w:r>
      <w:smartTag w:uri="urn:schemas-microsoft-com:office:smarttags" w:element="metricconverter">
        <w:smartTagPr>
          <w:attr w:name="ProductID" w:val="15 л"/>
        </w:smartTagPr>
        <w:r w:rsidRPr="008F5E30">
          <w:rPr>
            <w:rFonts w:ascii="Times New Roman" w:hAnsi="Times New Roman" w:cs="Times New Roman"/>
            <w:sz w:val="24"/>
            <w:szCs w:val="24"/>
          </w:rPr>
          <w:t>15 л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воды заполняют его на 2,5 </w:t>
      </w:r>
      <w:proofErr w:type="spellStart"/>
      <w:r w:rsidRPr="008F5E30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hAnsi="Times New Roman" w:cs="Times New Roman"/>
          <w:sz w:val="24"/>
          <w:szCs w:val="24"/>
        </w:rPr>
        <w:t xml:space="preserve"> (1л = 1 д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sz w:val="24"/>
          <w:szCs w:val="24"/>
        </w:rPr>
        <w:t>)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За первую неделю работы было отремонтировано 54% площади дорожного покрытия, а за вторую – остальные </w:t>
      </w:r>
      <w:smartTag w:uri="urn:schemas-microsoft-com:office:smarttags" w:element="metricconverter">
        <w:smartTagPr>
          <w:attr w:name="ProductID" w:val="667 м2"/>
        </w:smartTagPr>
        <w:r w:rsidRPr="008F5E30">
          <w:rPr>
            <w:rFonts w:ascii="Times New Roman" w:hAnsi="Times New Roman" w:cs="Times New Roman"/>
            <w:sz w:val="24"/>
            <w:szCs w:val="24"/>
          </w:rPr>
          <w:t>667 м</w:t>
        </w:r>
        <w:r w:rsidRPr="008F5E30">
          <w:rPr>
            <w:rFonts w:ascii="Times New Roman" w:hAnsi="Times New Roman" w:cs="Times New Roman"/>
            <w:sz w:val="24"/>
            <w:szCs w:val="24"/>
            <w:vertAlign w:val="superscript"/>
          </w:rPr>
          <w:t>2</w:t>
        </w:r>
      </w:smartTag>
      <w:r w:rsidRPr="008F5E30">
        <w:rPr>
          <w:rFonts w:ascii="Times New Roman" w:hAnsi="Times New Roman" w:cs="Times New Roman"/>
          <w:sz w:val="24"/>
          <w:szCs w:val="24"/>
        </w:rPr>
        <w:t>. Какова площадь отремонтированного дорожного покрытия?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F5E30">
        <w:rPr>
          <w:rFonts w:ascii="Times New Roman" w:hAnsi="Times New Roman" w:cs="Times New Roman"/>
          <w:sz w:val="24"/>
          <w:szCs w:val="24"/>
        </w:rPr>
        <w:t xml:space="preserve">. Найдите массу </w:t>
      </w:r>
      <w:smartTag w:uri="urn:schemas-microsoft-com:office:smarttags" w:element="metricconverter">
        <w:smartTagPr>
          <w:attr w:name="ProductID" w:val="1 м3"/>
        </w:smartTagPr>
        <w:r w:rsidRPr="008F5E30">
          <w:rPr>
            <w:rFonts w:ascii="Times New Roman" w:hAnsi="Times New Roman" w:cs="Times New Roman"/>
            <w:sz w:val="24"/>
            <w:szCs w:val="24"/>
          </w:rPr>
          <w:t>1 м</w:t>
        </w:r>
        <w:r w:rsidRPr="008F5E30">
          <w:rPr>
            <w:rFonts w:ascii="Times New Roman" w:hAnsi="Times New Roman" w:cs="Times New Roman"/>
            <w:sz w:val="24"/>
            <w:szCs w:val="24"/>
            <w:vertAlign w:val="superscript"/>
          </w:rPr>
          <w:t>3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бетонного блока для фундамента, если один блок с измерениями </w:t>
      </w:r>
      <w:smartTag w:uri="urn:schemas-microsoft-com:office:smarttags" w:element="metricconverter">
        <w:smartTagPr>
          <w:attr w:name="ProductID" w:val="1,5 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1,5 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, 4 </w:t>
      </w:r>
      <w:proofErr w:type="spellStart"/>
      <w:r w:rsidRPr="008F5E30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hAnsi="Times New Roman" w:cs="Times New Roman"/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60 с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60 с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имеет массу </w:t>
      </w:r>
      <w:smartTag w:uri="urn:schemas-microsoft-com:office:smarttags" w:element="metricconverter">
        <w:smartTagPr>
          <w:attr w:name="ProductID" w:val="900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900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 4</w:t>
      </w: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Итоговая контрольная  работа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. Вычислите: (4,1 + 7,95) · (7,4 – 5,32). 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Решите уравнение: 5,5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Pr="008F5E30">
        <w:rPr>
          <w:rFonts w:ascii="Times New Roman" w:hAnsi="Times New Roman" w:cs="Times New Roman"/>
          <w:sz w:val="24"/>
          <w:szCs w:val="24"/>
        </w:rPr>
        <w:t>= 38,72.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. На первом складе на 9,8 т угля меньше, чем на втором, а на двух складах вместе 100 т угля. Сколько тонн угля на первом складе?</w:t>
      </w:r>
    </w:p>
    <w:p w:rsidR="007470D3" w:rsidRPr="008F5E30" w:rsidRDefault="007470D3" w:rsidP="00172EBC">
      <w:pPr>
        <w:spacing w:before="24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Постройте прямоугольник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BCD</w:t>
      </w:r>
      <w:r w:rsidRPr="008F5E30">
        <w:rPr>
          <w:rFonts w:ascii="Times New Roman" w:hAnsi="Times New Roman" w:cs="Times New Roman"/>
          <w:sz w:val="24"/>
          <w:szCs w:val="24"/>
        </w:rPr>
        <w:t xml:space="preserve"> со сторонам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B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4 с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4 с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,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D</w:t>
      </w:r>
      <w:r w:rsidRPr="008F5E3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5E30">
        <w:rPr>
          <w:rFonts w:ascii="Times New Roman" w:hAnsi="Times New Roman" w:cs="Times New Roman"/>
          <w:sz w:val="24"/>
          <w:szCs w:val="24"/>
        </w:rPr>
        <w:t>=</w:t>
      </w:r>
      <w:r w:rsidRPr="008F5E3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5E30">
        <w:rPr>
          <w:rFonts w:ascii="Times New Roman" w:hAnsi="Times New Roman" w:cs="Times New Roman"/>
          <w:sz w:val="24"/>
          <w:szCs w:val="24"/>
        </w:rPr>
        <w:t>6</w:t>
      </w:r>
      <w:r w:rsidRPr="008F5E3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8F5E30">
        <w:rPr>
          <w:rFonts w:ascii="Times New Roman" w:hAnsi="Times New Roman" w:cs="Times New Roman"/>
          <w:sz w:val="24"/>
          <w:szCs w:val="24"/>
        </w:rPr>
        <w:t xml:space="preserve">см. Проведите луч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M</w:t>
      </w:r>
      <w:r w:rsidRPr="008F5E30">
        <w:rPr>
          <w:rFonts w:ascii="Times New Roman" w:hAnsi="Times New Roman" w:cs="Times New Roman"/>
          <w:sz w:val="24"/>
          <w:szCs w:val="24"/>
        </w:rPr>
        <w:t xml:space="preserve">, пересекающий </w:t>
      </w:r>
      <w:r w:rsidRPr="008F5E30">
        <w:rPr>
          <w:rFonts w:ascii="Times New Roman" w:hAnsi="Times New Roman" w:cs="Times New Roman"/>
          <w:i/>
          <w:sz w:val="24"/>
          <w:szCs w:val="24"/>
        </w:rPr>
        <w:t>С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hAnsi="Times New Roman" w:cs="Times New Roman"/>
          <w:sz w:val="24"/>
          <w:szCs w:val="24"/>
        </w:rPr>
        <w:t xml:space="preserve"> так, чтобы угол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DAM</w:t>
      </w:r>
      <w:r w:rsidRPr="008F5E30">
        <w:rPr>
          <w:rFonts w:ascii="Times New Roman" w:hAnsi="Times New Roman" w:cs="Times New Roman"/>
          <w:sz w:val="24"/>
          <w:szCs w:val="24"/>
        </w:rPr>
        <w:t xml:space="preserve"> оказался равным 25</w:t>
      </w:r>
      <w:r w:rsidRPr="008F5E30">
        <w:rPr>
          <w:rFonts w:ascii="Times New Roman" w:hAnsi="Times New Roman" w:cs="Times New Roman"/>
          <w:sz w:val="24"/>
          <w:szCs w:val="24"/>
        </w:rPr>
        <w:sym w:font="Symbol" w:char="F0B0"/>
      </w:r>
      <w:r w:rsidRPr="008F5E30">
        <w:rPr>
          <w:rFonts w:ascii="Times New Roman" w:hAnsi="Times New Roman" w:cs="Times New Roman"/>
          <w:sz w:val="24"/>
          <w:szCs w:val="24"/>
        </w:rPr>
        <w:t xml:space="preserve">. Выполните необходимые измерения и найдите площадь треугольника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MAD</w:t>
      </w:r>
      <w:r w:rsidRPr="008F5E30">
        <w:rPr>
          <w:rFonts w:ascii="Times New Roman" w:hAnsi="Times New Roman" w:cs="Times New Roman"/>
          <w:sz w:val="24"/>
          <w:szCs w:val="24"/>
        </w:rPr>
        <w:t>(в 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). Ответ округлите до сотых.</w:t>
      </w:r>
    </w:p>
    <w:p w:rsidR="007470D3" w:rsidRPr="008F5E30" w:rsidRDefault="007470D3" w:rsidP="00172EBC">
      <w:pPr>
        <w:spacing w:before="240" w:line="30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После того, как одна пятая часть конфет была съедена,  вес коробки с конфетами уменьшился на 15%. Зная, что полная коробка весила </w:t>
      </w:r>
      <w:smartTag w:uri="urn:schemas-microsoft-com:office:smarttags" w:element="metricconverter">
        <w:smartTagPr>
          <w:attr w:name="ProductID" w:val="0,4 кг"/>
        </w:smartTagPr>
        <w:r w:rsidRPr="008F5E30">
          <w:rPr>
            <w:rFonts w:ascii="Times New Roman" w:hAnsi="Times New Roman" w:cs="Times New Roman"/>
            <w:sz w:val="24"/>
            <w:szCs w:val="24"/>
          </w:rPr>
          <w:t>0,4 кг</w:t>
        </w:r>
      </w:smartTag>
      <w:r w:rsidRPr="008F5E30">
        <w:rPr>
          <w:rFonts w:ascii="Times New Roman" w:hAnsi="Times New Roman" w:cs="Times New Roman"/>
          <w:sz w:val="24"/>
          <w:szCs w:val="24"/>
        </w:rPr>
        <w:t>, определите, сколько весит пустая коробка.</w:t>
      </w:r>
    </w:p>
    <w:p w:rsidR="008F5E30" w:rsidRPr="008F5E30" w:rsidRDefault="008F5E30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70D3" w:rsidRPr="008F5E30" w:rsidRDefault="007470D3" w:rsidP="00172EBC">
      <w:pPr>
        <w:spacing w:before="240" w:line="30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>6 класс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6 класс. Контрольная работ1 № 1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ема: "Десятичные дроби"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Запишите числа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  в виде десятичной дроби;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б) 0,1; 5,73; 0,008 – в виде обыкновенной дроби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Начертите координатную прямую (за единичный отрезок примите 10 клеток). Отметьте на ней числа: 0,7; 1,3; 2,2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Сравните числа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4,86 и 4,805; б) 0,01 и 0,009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Дополните равенство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380 м = …км; б) 10кг 800г = …кг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 xml:space="preserve">5. Запишите в виде </w:t>
      </w:r>
      <w:r w:rsidRPr="008F5E30">
        <w:rPr>
          <w:rFonts w:ascii="Times New Roman" w:hAnsi="Times New Roman" w:cs="Times New Roman"/>
          <w:color w:val="FF0000"/>
          <w:sz w:val="24"/>
          <w:szCs w:val="24"/>
        </w:rPr>
        <w:t>десятичной дроби: 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Выразите 4мин 15с в минутах и запишите результат в виде десятичной дроби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8F5E30">
        <w:rPr>
          <w:rFonts w:ascii="Times New Roman" w:hAnsi="Times New Roman" w:cs="Times New Roman"/>
          <w:color w:val="FF0000"/>
          <w:sz w:val="24"/>
          <w:szCs w:val="24"/>
        </w:rPr>
        <w:t>7. Какие цифры можно подставить вместо звездочки, чтобы было верно неравенство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8F5E30">
        <w:rPr>
          <w:rFonts w:ascii="Times New Roman" w:hAnsi="Times New Roman" w:cs="Times New Roman"/>
          <w:color w:val="FF0000"/>
          <w:sz w:val="24"/>
          <w:szCs w:val="24"/>
        </w:rPr>
        <w:t>23, 65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FF0000"/>
          <w:sz w:val="24"/>
          <w:szCs w:val="24"/>
        </w:rPr>
      </w:pPr>
      <w:r w:rsidRPr="008F5E30">
        <w:rPr>
          <w:rFonts w:ascii="Times New Roman" w:hAnsi="Times New Roman" w:cs="Times New Roman"/>
          <w:color w:val="FF0000"/>
          <w:sz w:val="24"/>
          <w:szCs w:val="24"/>
        </w:rPr>
        <w:t>8. Найдите разность 0,056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Запишите числа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  в виде десятичной дроби;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б) 7,1; 0,18; 0,3210 – в виде обыкновенной дроби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Определите координаты точек A, B, C , отмеченных на координатной прямой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lastRenderedPageBreak/>
        <w:t>3. Сравните числа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6,435 и 6,44; б) 0,02 и 0,007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Выразите в километрах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4км 300 м; б) 150м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 xml:space="preserve">5. Запишите в виде десятичной </w:t>
      </w:r>
      <w:r w:rsidRPr="008F5E30">
        <w:rPr>
          <w:rFonts w:ascii="Times New Roman" w:hAnsi="Times New Roman" w:cs="Times New Roman"/>
          <w:color w:val="FF0000"/>
          <w:sz w:val="24"/>
          <w:szCs w:val="24"/>
        </w:rPr>
        <w:t>дроби: 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Выразите 5,3ч в часах и минутах и запишите результат в виде десятичной дроби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7. Сократите дробь  и запишите ее в виде десятичной дроби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8. Расположите в порядке возрастания числа: 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tbl>
      <w:tblPr>
        <w:tblW w:w="1033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76"/>
        <w:gridCol w:w="2591"/>
        <w:gridCol w:w="2591"/>
        <w:gridCol w:w="2576"/>
      </w:tblGrid>
      <w:tr w:rsidR="007470D3" w:rsidRPr="008F5E30" w:rsidTr="007470D3">
        <w:trPr>
          <w:trHeight w:val="334"/>
        </w:trPr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метка</w:t>
            </w: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3»</w:t>
            </w: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4»</w:t>
            </w:r>
          </w:p>
        </w:tc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5»</w:t>
            </w:r>
          </w:p>
        </w:tc>
      </w:tr>
      <w:tr w:rsidR="007470D3" w:rsidRPr="008F5E30" w:rsidTr="007470D3">
        <w:trPr>
          <w:trHeight w:val="323"/>
        </w:trPr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язательная часть</w:t>
            </w: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задания</w:t>
            </w: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задания</w:t>
            </w:r>
          </w:p>
        </w:tc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заданий</w:t>
            </w:r>
          </w:p>
        </w:tc>
      </w:tr>
      <w:tr w:rsidR="007470D3" w:rsidRPr="008F5E30" w:rsidTr="007470D3">
        <w:trPr>
          <w:trHeight w:val="657"/>
        </w:trPr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полнительная часть</w:t>
            </w: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9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задания</w:t>
            </w:r>
          </w:p>
        </w:tc>
        <w:tc>
          <w:tcPr>
            <w:tcW w:w="25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 задания</w:t>
            </w:r>
          </w:p>
        </w:tc>
      </w:tr>
    </w:tbl>
    <w:p w:rsidR="007470D3" w:rsidRPr="008F5E30" w:rsidRDefault="007470D3" w:rsidP="00172EBC">
      <w:pPr>
        <w:shd w:val="clear" w:color="auto" w:fill="FFFFFF"/>
        <w:spacing w:before="24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онтрольная работы № 2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ема: "Действия с десятичными дробями"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Вычислите: 9,3 – (2,8 + 5,65);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Увеличьте в 100 раз каждое из чисел:64,582; 0,00065; 9,7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Выполните действие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6,3 · 20,2; б) 86,24 : 2,8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Мимо речной пристани в одно и тоже время в противоположных направлениях прошли катер и теплоход. Катер шел со скоростью 44 км/ч, а теплоход – со скоростью 28км/ч. Какое расстояние будет между ними через 0,5км/ч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lastRenderedPageBreak/>
        <w:t>5. Найдите неизвестное число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х – 1,7 = 3,8; б) 2,4 · х = 8,4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Выразите  приближенно десятичной дробью с двумя знаками после запятой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7. Вычислите: 5,2 · 2,3 + (12,8 – 11,36) : 0,6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8. Туристы прошли 0,6 всего маршрута, а затем 0,25 его остатка. Какую часть маршрута им осталось пройти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Вычислите: 2,79 + 19,4 – 14,3;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Уменьшите в 100 раз каждое из чисел:312,54; 6,7; 0,02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Выполните действие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0,63 · 51,2; б) 4,292 : 0,37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Собственная скорость лодки 8,5км/ч, скорость течения реки 1,5км/ч. Расстояние между пристанями 17,5км. За какое время пройдет лодка это расстояние, если будет плыть против течения реки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5. Найдите неизвестное число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х + 4,9 = 50; б) 0,9 · х = 7,5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Спортсмен тренируется на стадионе, пробегая по кругу 0,6 км. Какое наименьшее число кругов он должен сделать, чтобы пробежать 10км?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7. Вычислите: 5,86 + 14,82 : (7 – 4,4) · 3,5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8. Одновременно из двух сел, расстояние между которыми равно 24км, отправились в путь навстречу друг другу велосипедист и пешеход. Через 1,5 часа они встретились. Определите скорость каждого, если скорость велосипедиста бол</w:t>
      </w:r>
      <w:r w:rsidR="00172EBC" w:rsidRPr="008F5E30">
        <w:rPr>
          <w:rFonts w:ascii="Times New Roman" w:hAnsi="Times New Roman" w:cs="Times New Roman"/>
          <w:color w:val="000000"/>
          <w:sz w:val="24"/>
          <w:szCs w:val="24"/>
        </w:rPr>
        <w:t>ьше скорости пешехода в 3 раза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tbl>
      <w:tblPr>
        <w:tblW w:w="10463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37"/>
        <w:gridCol w:w="2753"/>
        <w:gridCol w:w="2753"/>
        <w:gridCol w:w="2220"/>
      </w:tblGrid>
      <w:tr w:rsidR="007470D3" w:rsidRPr="008F5E30" w:rsidTr="007470D3">
        <w:tc>
          <w:tcPr>
            <w:tcW w:w="27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метка</w:t>
            </w: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3»</w:t>
            </w: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4»</w:t>
            </w:r>
          </w:p>
        </w:tc>
        <w:tc>
          <w:tcPr>
            <w:tcW w:w="222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«5»</w:t>
            </w:r>
          </w:p>
        </w:tc>
      </w:tr>
      <w:tr w:rsidR="007470D3" w:rsidRPr="008F5E30" w:rsidTr="007470D3">
        <w:tc>
          <w:tcPr>
            <w:tcW w:w="27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Обязательная часть</w:t>
            </w: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заданий</w:t>
            </w: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заданий</w:t>
            </w:r>
          </w:p>
        </w:tc>
        <w:tc>
          <w:tcPr>
            <w:tcW w:w="222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 заданий</w:t>
            </w:r>
          </w:p>
        </w:tc>
      </w:tr>
      <w:tr w:rsidR="007470D3" w:rsidRPr="008F5E30" w:rsidTr="007470D3">
        <w:tc>
          <w:tcPr>
            <w:tcW w:w="273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полнительная часть</w:t>
            </w: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753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задание</w:t>
            </w:r>
          </w:p>
        </w:tc>
        <w:tc>
          <w:tcPr>
            <w:tcW w:w="222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задания</w:t>
            </w:r>
          </w:p>
        </w:tc>
      </w:tr>
    </w:tbl>
    <w:p w:rsidR="007470D3" w:rsidRPr="008F5E30" w:rsidRDefault="007470D3" w:rsidP="008F5E30">
      <w:pPr>
        <w:shd w:val="clear" w:color="auto" w:fill="FFFFFF"/>
        <w:spacing w:before="24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онтрольная работы № 3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ема: "Целые числа"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Какому числу равно: а) –(-23); б) –(+18); в) + (-4)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Сравните числа: а) 0 и -5; б) – 37 и -9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Запишите все целые числа, большие -15 и меньшие -9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Выполните действия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а) -7 + 20; б) 5 + (-13); в) -6 + (-7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5. а) -13 – (-19); б) 7 – (- 12); в) 9 – 25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а) -3 · (-7); б) 10 · (-5); в) -1 · 4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7. а) 32 : (-4); б) -21 : (-3); в) 0 : (-5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8. а) 14 – 30 + 8 – 1; б) (-4) ·(-8) · (-2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9. Запишите в порядке убывания числа: -7; 4; 0; -14; 6; -21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0. Найдите произведение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-2 · (-1) ·(-2) · (-1) · (-2) · (-1) ·(-2);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б) (-3)</w:t>
      </w:r>
      <w:r w:rsidRPr="008F5E3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color w:val="000000"/>
          <w:sz w:val="24"/>
          <w:szCs w:val="24"/>
        </w:rPr>
        <w:t> ·(-1)</w:t>
      </w:r>
      <w:r w:rsidRPr="008F5E3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8F5E3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1. Вычислите: -64 : (-14 + 6 · 3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lastRenderedPageBreak/>
        <w:t>1. Запишите число, противоположное данному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-50; б) 25; в) -1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Сравните числа: а) -95 и 10; б) – 16 и 0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Между какими целыми числами находится число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а) -75; б) -1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Выполните действия: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а) -16 + 9; б) -7 + 7; в) -6 + (- 12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5. а) 8 – (-8); б) 0 – 11; в) -14 – 3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а) 8 · (-7); б) -4 · (-9); в) -7 · 0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7. а) -24 : 6; б) 33 : (-1); в) -18 : (-6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8. а) 7 – 10 + 31; б) (-4)</w:t>
      </w:r>
      <w:r w:rsidRPr="008F5E3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9. Запишите в порядке возрастания числа: 9; -12; 0; -6; 5; -5.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0. Представьте число -180 в виде произведения четырех целых чисел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1. Известно, что а = 8, b = -7</w:t>
      </w:r>
      <w:r w:rsidR="00172EBC" w:rsidRPr="008F5E30">
        <w:rPr>
          <w:rFonts w:ascii="Times New Roman" w:hAnsi="Times New Roman" w:cs="Times New Roman"/>
          <w:color w:val="000000"/>
          <w:sz w:val="24"/>
          <w:szCs w:val="24"/>
        </w:rPr>
        <w:t>, c = 20. Найдите: а – (b – c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color w:val="000000"/>
          <w:sz w:val="24"/>
          <w:szCs w:val="24"/>
        </w:rPr>
        <w:t>Итоговая контрольная работа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Найдите значение выражения 1,4 · (4,75 – 2,5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Выразите в процентах учащихся школы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Вычислите: а) -7 – 5 + 14 – 20; б) 18 : (-2) – 7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Постройте на координатной плоскости квадрат с вершинами в точках А(0;3), В(5;5),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С(7; 0), D (2; -2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5. Составьте формулу для вычисления площади фигуры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Шарф стоил 125 рублей. Весной цена шарфа понизилась на 20%., а к осени повысилась на 20%. Какой стала новая цена шарфа?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i/>
          <w:iCs/>
          <w:color w:val="000000"/>
          <w:sz w:val="24"/>
          <w:szCs w:val="24"/>
        </w:rPr>
        <w:lastRenderedPageBreak/>
        <w:t>II вариант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Обяза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1. Найдите значение выражения 0,08 + 1,72 : 0,8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2. Выразите в процентах учащихся школы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3. Вычислите: а) -5 + 18 + 16 – 22; б) -27 ·(13 – 15)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4. Постройте в координатной плоскости прямоугольник с вершинами в точках А(0; 5),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В(3; 2), С(-3; -4), D(-6; -1)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  <w:u w:val="single"/>
        </w:rPr>
        <w:t>Дополнительная часть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5. Составьте формулу для вычисления площади фигуры.</w:t>
      </w:r>
    </w:p>
    <w:p w:rsidR="007470D3" w:rsidRPr="008F5E30" w:rsidRDefault="007470D3" w:rsidP="00172EBC">
      <w:pPr>
        <w:shd w:val="clear" w:color="auto" w:fill="FFFFFF"/>
        <w:spacing w:before="240"/>
        <w:ind w:firstLine="284"/>
        <w:rPr>
          <w:rFonts w:ascii="Times New Roman" w:hAnsi="Times New Roman" w:cs="Times New Roman"/>
          <w:color w:val="000000"/>
          <w:sz w:val="24"/>
          <w:szCs w:val="24"/>
        </w:rPr>
      </w:pPr>
      <w:r w:rsidRPr="008F5E30">
        <w:rPr>
          <w:rFonts w:ascii="Times New Roman" w:hAnsi="Times New Roman" w:cs="Times New Roman"/>
          <w:color w:val="000000"/>
          <w:sz w:val="24"/>
          <w:szCs w:val="24"/>
        </w:rPr>
        <w:t>6. Перчатки стоили 200рублей. Осенью цена перчаток повысилась на 10%, а зимой снизилась на 10%. Какой стала новая цена перчаток</w:t>
      </w: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7 класс</w:t>
      </w: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 1 по теме</w:t>
      </w: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«В</w:t>
      </w:r>
      <w:r w:rsidR="00172EBC" w:rsidRPr="008F5E30">
        <w:rPr>
          <w:rFonts w:ascii="Times New Roman" w:hAnsi="Times New Roman" w:cs="Times New Roman"/>
          <w:b/>
          <w:sz w:val="24"/>
          <w:szCs w:val="24"/>
        </w:rPr>
        <w:t>ыражения, тождества, уравнения»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Упростить выражение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 (2а – 3б) – (а – б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Решить уравнения:              а) 6х – 10,2 = 4х – 2,2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15 – (3х – 3) = 5 – 4х           в) 2(х – 0,5) + 1 = 9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. Периметр прямоугольника равен 28 см. Его длина больше ширины на 4 см. Найдите длину и ширину прямоугольника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 Найти среднее арифметическое чисел.</w:t>
      </w:r>
    </w:p>
    <w:p w:rsidR="007470D3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4,6,21,0,75,3,4,0,8,10,1,0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.Упростить выражение 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5+ 2(х – 1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–(4б – а) + (5б – 2а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>2. Решить уравнения:              а) 8х – 15,3 = 6х – 3,3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18 – (6х + 5) = 4 – 7х           в) 6(х + 0,5) – 3 = 9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. На первой полке в 3 раза больше книг, чем на второй. Когда с первой полки переставили на вторую 32 книги, на обеих полках стало книг поровну. Сколько  книг было на каждой полке первоначально?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  Найти среднее арифметическое чисел, размах и моду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    4,6,21,0,75,3,4,0,8,10,1,0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Упростить выражение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2а – (3б – а) + (3б – 2а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6(а – 2) – 3(2а – 5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 Решить уравнения:                          а) 2х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 xml:space="preserve">  =0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7(3х + 1) – 11х = 2                           в) 11х = 6 – (4х + 66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. Одна из сторон треугольника на 2 см меньше другой и в 2 раза меньше третьей. Найти стороны треугольника, если его периметр равен 22 см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  Найти неизвестное число ряда если среднее арифметическое равно 29.</w:t>
      </w:r>
    </w:p>
    <w:p w:rsidR="007470D3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3,4,25,___,3,16,47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бязательная</w:t>
            </w:r>
          </w:p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2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2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3 задания</w:t>
            </w:r>
          </w:p>
        </w:tc>
      </w:tr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Дополнительная 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</w:tr>
    </w:tbl>
    <w:p w:rsidR="007470D3" w:rsidRPr="008F5E30" w:rsidRDefault="007470D3" w:rsidP="00172EBC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 2  по теме « Функция»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172EBC" w:rsidRPr="008F5E30">
        <w:rPr>
          <w:rFonts w:ascii="Times New Roman" w:hAnsi="Times New Roman" w:cs="Times New Roman"/>
          <w:b/>
          <w:sz w:val="24"/>
          <w:szCs w:val="24"/>
        </w:rPr>
        <w:t>1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F5E30">
        <w:rPr>
          <w:rFonts w:ascii="Times New Roman" w:hAnsi="Times New Roman" w:cs="Times New Roman"/>
          <w:sz w:val="24"/>
          <w:szCs w:val="24"/>
        </w:rPr>
        <w:t>(х+15) - 8=17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) Выполните действия 34*27+1638:39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 Упростите выражение: а) 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iCs/>
          <w:sz w:val="24"/>
          <w:szCs w:val="24"/>
        </w:rPr>
        <w:t>З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sz w:val="24"/>
          <w:szCs w:val="24"/>
        </w:rPr>
        <w:t>- 11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8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>;  б) 5(2а + 1) - 3;  в) 1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(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1) +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(2х + </w:t>
      </w:r>
      <w:r w:rsidRPr="008F5E30">
        <w:rPr>
          <w:rFonts w:ascii="Times New Roman" w:hAnsi="Times New Roman" w:cs="Times New Roman"/>
          <w:sz w:val="24"/>
          <w:szCs w:val="24"/>
        </w:rPr>
        <w:t>6)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 xml:space="preserve">4) Постройте график функции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r w:rsidRPr="008F5E30">
        <w:rPr>
          <w:rFonts w:ascii="Times New Roman" w:hAnsi="Times New Roman" w:cs="Times New Roman"/>
          <w:sz w:val="24"/>
          <w:szCs w:val="24"/>
        </w:rPr>
        <w:t>-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5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) Найти точку пересечения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 у=2х-4 и у=3х       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172EBC" w:rsidRPr="008F5E30">
        <w:rPr>
          <w:rFonts w:ascii="Times New Roman" w:hAnsi="Times New Roman" w:cs="Times New Roman"/>
          <w:b/>
          <w:sz w:val="24"/>
          <w:szCs w:val="24"/>
        </w:rPr>
        <w:t>2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F5E30">
        <w:rPr>
          <w:rFonts w:ascii="Times New Roman" w:hAnsi="Times New Roman" w:cs="Times New Roman"/>
          <w:sz w:val="24"/>
          <w:szCs w:val="24"/>
        </w:rPr>
        <w:t>(24+х) - 21=10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) Выполните действия (321-267)*(361-215):219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 Раскройте скобки: 2</w:t>
      </w:r>
      <w:r w:rsidRPr="008F5E30">
        <w:rPr>
          <w:rFonts w:ascii="Times New Roman" w:hAnsi="Times New Roman" w:cs="Times New Roman"/>
          <w:i/>
          <w:sz w:val="24"/>
          <w:szCs w:val="24"/>
        </w:rPr>
        <w:t>р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(3</w:t>
      </w:r>
      <w:r w:rsidRPr="008F5E30">
        <w:rPr>
          <w:rFonts w:ascii="Times New Roman" w:hAnsi="Times New Roman" w:cs="Times New Roman"/>
          <w:i/>
          <w:sz w:val="24"/>
          <w:szCs w:val="24"/>
        </w:rPr>
        <w:t>р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8F5E30">
        <w:rPr>
          <w:rFonts w:ascii="Times New Roman" w:hAnsi="Times New Roman" w:cs="Times New Roman"/>
          <w:iCs/>
          <w:sz w:val="24"/>
          <w:szCs w:val="24"/>
        </w:rPr>
        <w:t>2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р - </w:t>
      </w:r>
      <w:r w:rsidRPr="008F5E30">
        <w:rPr>
          <w:rFonts w:ascii="Times New Roman" w:hAnsi="Times New Roman" w:cs="Times New Roman"/>
          <w:i/>
          <w:sz w:val="24"/>
          <w:szCs w:val="24"/>
        </w:rPr>
        <w:t>с</w:t>
      </w:r>
      <w:r w:rsidRPr="008F5E30">
        <w:rPr>
          <w:rFonts w:ascii="Times New Roman" w:hAnsi="Times New Roman" w:cs="Times New Roman"/>
          <w:sz w:val="24"/>
          <w:szCs w:val="24"/>
        </w:rPr>
        <w:t>))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 Постройте график функции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2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) Найти точку пересечения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 у=2х  и  у=х+1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 Вариант </w:t>
      </w:r>
      <w:r w:rsidR="00172EBC" w:rsidRPr="008F5E30">
        <w:rPr>
          <w:rFonts w:ascii="Times New Roman" w:hAnsi="Times New Roman" w:cs="Times New Roman"/>
          <w:b/>
          <w:sz w:val="24"/>
          <w:szCs w:val="24"/>
        </w:rPr>
        <w:t>3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F5E30">
        <w:rPr>
          <w:rFonts w:ascii="Times New Roman" w:hAnsi="Times New Roman" w:cs="Times New Roman"/>
          <w:sz w:val="24"/>
          <w:szCs w:val="24"/>
        </w:rPr>
        <w:t>(45-у) +18=58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) Выполните действия 32*37-3293:37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) Раскройте скобки: </w:t>
      </w:r>
      <w:r w:rsidRPr="008F5E30">
        <w:rPr>
          <w:rFonts w:ascii="Times New Roman" w:hAnsi="Times New Roman" w:cs="Times New Roman"/>
          <w:iCs/>
          <w:sz w:val="24"/>
          <w:szCs w:val="24"/>
        </w:rPr>
        <w:t>З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sz w:val="24"/>
          <w:szCs w:val="24"/>
        </w:rPr>
        <w:t>- (5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(3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- </w:t>
      </w:r>
      <w:r w:rsidRPr="008F5E30">
        <w:rPr>
          <w:rFonts w:ascii="Times New Roman" w:hAnsi="Times New Roman" w:cs="Times New Roman"/>
          <w:sz w:val="24"/>
          <w:szCs w:val="24"/>
        </w:rPr>
        <w:t>1))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 Постройте график функции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= 2х </w:t>
      </w:r>
      <w:r w:rsidRPr="008F5E30">
        <w:rPr>
          <w:rFonts w:ascii="Times New Roman" w:hAnsi="Times New Roman" w:cs="Times New Roman"/>
          <w:sz w:val="24"/>
          <w:szCs w:val="24"/>
        </w:rPr>
        <w:t>- 4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)  Найти точку пересечения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 у=10х-8  и  у=-3х+5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172EBC" w:rsidRPr="008F5E30">
        <w:rPr>
          <w:rFonts w:ascii="Times New Roman" w:hAnsi="Times New Roman" w:cs="Times New Roman"/>
          <w:b/>
          <w:sz w:val="24"/>
          <w:szCs w:val="24"/>
        </w:rPr>
        <w:t>4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F5E30">
        <w:rPr>
          <w:rFonts w:ascii="Times New Roman" w:hAnsi="Times New Roman" w:cs="Times New Roman"/>
          <w:sz w:val="24"/>
          <w:szCs w:val="24"/>
        </w:rPr>
        <w:t>(у-35) +12=32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) Выполните действия (123+375)*24: (212-129)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)  Упростите выражение: </w:t>
      </w:r>
      <w:r w:rsidRPr="008F5E30">
        <w:rPr>
          <w:rFonts w:ascii="Times New Roman" w:hAnsi="Times New Roman" w:cs="Times New Roman"/>
          <w:bCs/>
          <w:sz w:val="24"/>
          <w:szCs w:val="24"/>
        </w:rPr>
        <w:t>а) 5</w:t>
      </w:r>
      <w:r w:rsidRPr="008F5E30">
        <w:rPr>
          <w:rFonts w:ascii="Times New Roman" w:hAnsi="Times New Roman" w:cs="Times New Roman"/>
          <w:bCs/>
          <w:i/>
          <w:sz w:val="24"/>
          <w:szCs w:val="24"/>
        </w:rPr>
        <w:t>а</w:t>
      </w:r>
      <w:r w:rsidRPr="008F5E30">
        <w:rPr>
          <w:rFonts w:ascii="Times New Roman" w:hAnsi="Times New Roman" w:cs="Times New Roman"/>
          <w:bCs/>
          <w:sz w:val="24"/>
          <w:szCs w:val="24"/>
        </w:rPr>
        <w:t xml:space="preserve"> + 7</w:t>
      </w:r>
      <w:r w:rsidRPr="008F5E30">
        <w:rPr>
          <w:rFonts w:ascii="Times New Roman" w:hAnsi="Times New Roman" w:cs="Times New Roman"/>
          <w:bCs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bCs/>
          <w:iCs/>
          <w:sz w:val="24"/>
          <w:szCs w:val="24"/>
        </w:rPr>
        <w:t xml:space="preserve"> - 2</w:t>
      </w:r>
      <w:r w:rsidRPr="008F5E30">
        <w:rPr>
          <w:rFonts w:ascii="Times New Roman" w:hAnsi="Times New Roman" w:cs="Times New Roman"/>
          <w:bCs/>
          <w:i/>
          <w:iCs/>
          <w:sz w:val="24"/>
          <w:szCs w:val="24"/>
        </w:rPr>
        <w:t>а</w:t>
      </w:r>
      <w:r w:rsidRPr="008F5E30">
        <w:rPr>
          <w:rFonts w:ascii="Times New Roman" w:hAnsi="Times New Roman" w:cs="Times New Roman"/>
          <w:bCs/>
          <w:iCs/>
          <w:sz w:val="24"/>
          <w:szCs w:val="24"/>
        </w:rPr>
        <w:t xml:space="preserve"> - 8</w:t>
      </w:r>
      <w:r w:rsidRPr="008F5E30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bCs/>
          <w:iCs/>
          <w:sz w:val="24"/>
          <w:szCs w:val="24"/>
        </w:rPr>
        <w:t xml:space="preserve">; </w:t>
      </w:r>
      <w:r w:rsidRPr="008F5E30">
        <w:rPr>
          <w:rFonts w:ascii="Times New Roman" w:hAnsi="Times New Roman" w:cs="Times New Roman"/>
          <w:sz w:val="24"/>
          <w:szCs w:val="24"/>
        </w:rPr>
        <w:t>б) 3 (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2) - 5; в) 20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sz w:val="24"/>
          <w:szCs w:val="24"/>
        </w:rPr>
        <w:t>3) + (З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10)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 Постройте график функции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= </w:t>
      </w:r>
      <w:r w:rsidRPr="008F5E30">
        <w:rPr>
          <w:rFonts w:ascii="Times New Roman" w:hAnsi="Times New Roman" w:cs="Times New Roman"/>
          <w:sz w:val="24"/>
          <w:szCs w:val="24"/>
        </w:rPr>
        <w:t>-3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3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) Найти точку пересечения</w: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   у=7х  и  у=х+4,5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2284"/>
        <w:gridCol w:w="2393"/>
        <w:gridCol w:w="2393"/>
        <w:gridCol w:w="2393"/>
      </w:tblGrid>
      <w:tr w:rsidR="007470D3" w:rsidRPr="008F5E30" w:rsidTr="007D6889">
        <w:tc>
          <w:tcPr>
            <w:tcW w:w="2284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7470D3" w:rsidRPr="008F5E30" w:rsidTr="007D6889">
        <w:tc>
          <w:tcPr>
            <w:tcW w:w="2284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бязательная</w:t>
            </w:r>
          </w:p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3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4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5 задания</w:t>
            </w:r>
          </w:p>
        </w:tc>
      </w:tr>
      <w:tr w:rsidR="007470D3" w:rsidRPr="008F5E30" w:rsidTr="007D6889">
        <w:tc>
          <w:tcPr>
            <w:tcW w:w="2284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Дополнительная 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 3 по теме</w:t>
      </w: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«Степень с натуральным показателем»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Выполнить действия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а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2</w:t>
      </w:r>
      <w:r w:rsidRPr="008F5E30">
        <w:rPr>
          <w:rFonts w:ascii="Times New Roman" w:hAnsi="Times New Roman" w:cs="Times New Roman"/>
          <w:i/>
          <w:sz w:val="24"/>
          <w:szCs w:val="24"/>
        </w:rPr>
        <w:t>∙а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б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8</w:t>
      </w:r>
      <w:r w:rsidRPr="008F5E30">
        <w:rPr>
          <w:rFonts w:ascii="Times New Roman" w:hAnsi="Times New Roman" w:cs="Times New Roman"/>
          <w:i/>
          <w:sz w:val="24"/>
          <w:szCs w:val="24"/>
        </w:rPr>
        <w:t>: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1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в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г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</w:t>
      </w:r>
      <w:r w:rsidRPr="008F5E30">
        <w:rPr>
          <w:rFonts w:ascii="Times New Roman" w:hAnsi="Times New Roman" w:cs="Times New Roman"/>
          <w:sz w:val="24"/>
          <w:szCs w:val="24"/>
        </w:rPr>
        <w:t>д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е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Упростить выражени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i/>
          <w:sz w:val="24"/>
          <w:szCs w:val="24"/>
        </w:rPr>
        <w:t>4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7</w:t>
      </w:r>
      <w:r w:rsidRPr="008F5E30">
        <w:rPr>
          <w:rFonts w:ascii="Times New Roman" w:hAnsi="Times New Roman" w:cs="Times New Roman"/>
          <w:i/>
          <w:sz w:val="24"/>
          <w:szCs w:val="24"/>
        </w:rPr>
        <w:t>(-2</w:t>
      </w:r>
      <w:proofErr w:type="spellStart"/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);</w:t>
      </w:r>
      <w:r w:rsidRPr="008F5E30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8F5E30">
        <w:rPr>
          <w:rFonts w:ascii="Times New Roman" w:hAnsi="Times New Roman" w:cs="Times New Roman"/>
          <w:i/>
          <w:sz w:val="24"/>
          <w:szCs w:val="24"/>
        </w:rPr>
        <w:t>(-3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в) </w:t>
      </w:r>
      <w:r w:rsidRPr="008F5E30">
        <w:rPr>
          <w:rFonts w:ascii="Times New Roman" w:hAnsi="Times New Roman" w:cs="Times New Roman"/>
          <w:i/>
          <w:sz w:val="24"/>
          <w:szCs w:val="24"/>
        </w:rPr>
        <w:t>(-5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8F5E30">
        <w:rPr>
          <w:rFonts w:ascii="Times New Roman" w:hAnsi="Times New Roman" w:cs="Times New Roman"/>
          <w:i/>
          <w:sz w:val="24"/>
          <w:szCs w:val="24"/>
        </w:rPr>
        <w:t>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г) 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  <w:lang w:val="en-US"/>
          </w:rPr>
          <m:t>b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-1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     д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k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ить график функци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. По графику определит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значение функции, соответствующее значению аргумента, равному 1,5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значения аргумента, при которых значение функции равно 4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) принадлежит ли графику точка </w:t>
      </w:r>
      <w:r w:rsidRPr="008F5E30">
        <w:rPr>
          <w:rFonts w:ascii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hAnsi="Times New Roman" w:cs="Times New Roman"/>
          <w:sz w:val="24"/>
          <w:szCs w:val="24"/>
        </w:rPr>
        <w:t xml:space="preserve"> (-0,04; 0,16)?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Найти значение выражения </w:t>
      </w:r>
      <w:r w:rsidRPr="008F5E30">
        <w:rPr>
          <w:rFonts w:ascii="Times New Roman" w:hAnsi="Times New Roman" w:cs="Times New Roman"/>
          <w:i/>
          <w:sz w:val="24"/>
          <w:szCs w:val="24"/>
        </w:rPr>
        <w:t>–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+4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>=5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уравнения:      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8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7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;                      б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1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8</m:t>
        </m:r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8F5E3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Выполнить действия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3</w:t>
      </w:r>
      <w:r w:rsidRPr="008F5E30">
        <w:rPr>
          <w:rFonts w:ascii="Times New Roman" w:hAnsi="Times New Roman" w:cs="Times New Roman"/>
          <w:i/>
          <w:sz w:val="24"/>
          <w:szCs w:val="24"/>
        </w:rPr>
        <w:t>∙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8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б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3</w:t>
      </w:r>
      <w:r w:rsidRPr="008F5E30">
        <w:rPr>
          <w:rFonts w:ascii="Times New Roman" w:hAnsi="Times New Roman" w:cs="Times New Roman"/>
          <w:i/>
          <w:sz w:val="24"/>
          <w:szCs w:val="24"/>
        </w:rPr>
        <w:t>: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4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в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8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 </w:t>
      </w:r>
      <w:r w:rsidRPr="008F5E30">
        <w:rPr>
          <w:rFonts w:ascii="Times New Roman" w:hAnsi="Times New Roman" w:cs="Times New Roman"/>
          <w:sz w:val="24"/>
          <w:szCs w:val="24"/>
        </w:rPr>
        <w:t>г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-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</w:t>
      </w:r>
      <w:r w:rsidRPr="008F5E30">
        <w:rPr>
          <w:rFonts w:ascii="Times New Roman" w:hAnsi="Times New Roman" w:cs="Times New Roman"/>
          <w:sz w:val="24"/>
          <w:szCs w:val="24"/>
        </w:rPr>
        <w:t>д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5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е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Упростить выражени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</w:t>
      </w:r>
      <w:proofErr w:type="spellStart"/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(-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spellStart"/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zy</w:t>
      </w:r>
      <w:proofErr w:type="spellEnd"/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);</w:t>
      </w:r>
      <w:r w:rsidRPr="008F5E30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8F5E30">
        <w:rPr>
          <w:rFonts w:ascii="Times New Roman" w:hAnsi="Times New Roman" w:cs="Times New Roman"/>
          <w:i/>
          <w:sz w:val="24"/>
          <w:szCs w:val="24"/>
        </w:rPr>
        <w:t>(-0,1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в) </w:t>
      </w:r>
      <w:r w:rsidRPr="008F5E30">
        <w:rPr>
          <w:rFonts w:ascii="Times New Roman" w:hAnsi="Times New Roman" w:cs="Times New Roman"/>
          <w:i/>
          <w:sz w:val="24"/>
          <w:szCs w:val="24"/>
        </w:rPr>
        <w:t>(-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8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г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0,8a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   д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ить график функци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sz w:val="24"/>
          <w:szCs w:val="24"/>
        </w:rPr>
        <w:t>. По графику определит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значение функции, соответствующее значению аргумента, равному 0,5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значения аргумента, при которых значение функции равно 1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) принадлежит ли графику точка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hAnsi="Times New Roman" w:cs="Times New Roman"/>
          <w:sz w:val="24"/>
          <w:szCs w:val="24"/>
        </w:rPr>
        <w:t xml:space="preserve"> (-0,4; -0,64)?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Найти значение выражения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2 </w:t>
      </w:r>
      <w:r w:rsidRPr="008F5E30">
        <w:rPr>
          <w:rFonts w:ascii="Times New Roman" w:hAnsi="Times New Roman" w:cs="Times New Roman"/>
          <w:i/>
          <w:sz w:val="24"/>
          <w:szCs w:val="24"/>
        </w:rPr>
        <w:t>- 5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>= 4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>5. Решите уравнения: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19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;                      б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8F5E30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Выполнить действия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∙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7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б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7</w:t>
      </w:r>
      <w:r w:rsidRPr="008F5E30">
        <w:rPr>
          <w:rFonts w:ascii="Times New Roman" w:hAnsi="Times New Roman" w:cs="Times New Roman"/>
          <w:i/>
          <w:sz w:val="24"/>
          <w:szCs w:val="24"/>
        </w:rPr>
        <w:t>: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9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в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9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  </w:t>
      </w:r>
      <w:r w:rsidRPr="008F5E30">
        <w:rPr>
          <w:rFonts w:ascii="Times New Roman" w:hAnsi="Times New Roman" w:cs="Times New Roman"/>
          <w:sz w:val="24"/>
          <w:szCs w:val="24"/>
        </w:rPr>
        <w:t>г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3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 </w:t>
      </w:r>
      <w:r w:rsidRPr="008F5E30">
        <w:rPr>
          <w:rFonts w:ascii="Times New Roman" w:hAnsi="Times New Roman" w:cs="Times New Roman"/>
          <w:sz w:val="24"/>
          <w:szCs w:val="24"/>
        </w:rPr>
        <w:t>д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9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е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Упростить выражени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i/>
          <w:sz w:val="24"/>
          <w:szCs w:val="24"/>
        </w:rPr>
        <w:t>3а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</w:rPr>
        <w:t>(-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);</w:t>
      </w:r>
      <w:r w:rsidRPr="008F5E30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8F5E30">
        <w:rPr>
          <w:rFonts w:ascii="Times New Roman" w:hAnsi="Times New Roman" w:cs="Times New Roman"/>
          <w:i/>
          <w:sz w:val="24"/>
          <w:szCs w:val="24"/>
        </w:rPr>
        <w:t>(-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в) </w:t>
      </w:r>
      <w:r w:rsidRPr="008F5E30">
        <w:rPr>
          <w:rFonts w:ascii="Times New Roman" w:hAnsi="Times New Roman" w:cs="Times New Roman"/>
          <w:i/>
          <w:sz w:val="24"/>
          <w:szCs w:val="24"/>
        </w:rPr>
        <w:t>(-4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г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0,1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     д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ить график функци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. По графику определит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значение функции, соответствующее значению аргумента, равному 2,5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значения аргумента, при которых значение функции равно 9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) принадлежит ли графику точка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hAnsi="Times New Roman" w:cs="Times New Roman"/>
          <w:sz w:val="24"/>
          <w:szCs w:val="24"/>
        </w:rPr>
        <w:t xml:space="preserve"> (-2,1; 4,41)?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Найти значение выражения </w:t>
      </w:r>
      <w:r w:rsidRPr="008F5E30">
        <w:rPr>
          <w:rFonts w:ascii="Times New Roman" w:hAnsi="Times New Roman" w:cs="Times New Roman"/>
          <w:i/>
          <w:sz w:val="24"/>
          <w:szCs w:val="24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>= 2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 Решите уравнения: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9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1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23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;                      б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3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64</m:t>
        </m:r>
      </m:oMath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8F5E30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 Выполнить действия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5</w:t>
      </w:r>
      <w:r w:rsidRPr="008F5E30">
        <w:rPr>
          <w:rFonts w:ascii="Times New Roman" w:hAnsi="Times New Roman" w:cs="Times New Roman"/>
          <w:i/>
          <w:sz w:val="24"/>
          <w:szCs w:val="24"/>
        </w:rPr>
        <w:t>∙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7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б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7</w:t>
      </w:r>
      <w:r w:rsidRPr="008F5E30">
        <w:rPr>
          <w:rFonts w:ascii="Times New Roman" w:hAnsi="Times New Roman" w:cs="Times New Roman"/>
          <w:i/>
          <w:sz w:val="24"/>
          <w:szCs w:val="24"/>
        </w:rPr>
        <w:t>: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18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в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7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</w:t>
      </w:r>
      <w:r w:rsidRPr="008F5E30">
        <w:rPr>
          <w:rFonts w:ascii="Times New Roman" w:hAnsi="Times New Roman" w:cs="Times New Roman"/>
          <w:sz w:val="24"/>
          <w:szCs w:val="24"/>
        </w:rPr>
        <w:t>г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(-0,3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</w:t>
      </w:r>
      <w:r w:rsidRPr="008F5E30">
        <w:rPr>
          <w:rFonts w:ascii="Times New Roman" w:hAnsi="Times New Roman" w:cs="Times New Roman"/>
          <w:sz w:val="24"/>
          <w:szCs w:val="24"/>
        </w:rPr>
        <w:t>д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8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8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3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i/>
          <w:sz w:val="24"/>
          <w:szCs w:val="24"/>
        </w:rPr>
        <w:t xml:space="preserve">;      </w:t>
      </w:r>
      <w:r w:rsidRPr="008F5E30">
        <w:rPr>
          <w:rFonts w:ascii="Times New Roman" w:hAnsi="Times New Roman" w:cs="Times New Roman"/>
          <w:sz w:val="24"/>
          <w:szCs w:val="24"/>
        </w:rPr>
        <w:t>е)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4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0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6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sup>
            </m:sSup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Упростить выражени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i/>
          <w:sz w:val="24"/>
          <w:szCs w:val="24"/>
        </w:rPr>
        <w:t>-0,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spellStart"/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c</w:t>
      </w:r>
      <w:proofErr w:type="spellEnd"/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8</w:t>
      </w:r>
      <w:r w:rsidRPr="008F5E30">
        <w:rPr>
          <w:rFonts w:ascii="Times New Roman" w:hAnsi="Times New Roman" w:cs="Times New Roman"/>
          <w:i/>
          <w:sz w:val="24"/>
          <w:szCs w:val="24"/>
        </w:rPr>
        <w:t>∙(-3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);</w:t>
      </w:r>
      <w:r w:rsidRPr="008F5E30">
        <w:rPr>
          <w:rFonts w:ascii="Times New Roman" w:hAnsi="Times New Roman" w:cs="Times New Roman"/>
          <w:sz w:val="24"/>
          <w:szCs w:val="24"/>
        </w:rPr>
        <w:t xml:space="preserve">  б) </w:t>
      </w:r>
      <w:r w:rsidRPr="008F5E30">
        <w:rPr>
          <w:rFonts w:ascii="Times New Roman" w:hAnsi="Times New Roman" w:cs="Times New Roman"/>
          <w:i/>
          <w:sz w:val="24"/>
          <w:szCs w:val="24"/>
        </w:rPr>
        <w:t>(-2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в) </w:t>
      </w:r>
      <w:r w:rsidRPr="008F5E30">
        <w:rPr>
          <w:rFonts w:ascii="Times New Roman" w:hAnsi="Times New Roman" w:cs="Times New Roman"/>
          <w:i/>
          <w:sz w:val="24"/>
          <w:szCs w:val="24"/>
        </w:rPr>
        <w:t>(-0,6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5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>)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i/>
          <w:sz w:val="24"/>
          <w:szCs w:val="24"/>
        </w:rPr>
        <w:t>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г) </w:t>
      </w:r>
      <m:oMath>
        <m:r>
          <w:rPr>
            <w:rFonts w:ascii="Cambria Math" w:hAnsi="Cambria Math" w:cs="Times New Roman"/>
            <w:sz w:val="24"/>
            <w:szCs w:val="24"/>
          </w:rPr>
          <m:t>5a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0,7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     д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8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p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ить график функци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F5E30">
        <w:rPr>
          <w:rFonts w:ascii="Times New Roman" w:hAnsi="Times New Roman" w:cs="Times New Roman"/>
          <w:sz w:val="24"/>
          <w:szCs w:val="24"/>
        </w:rPr>
        <w:t>. По графику определите: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значение функции, соответствующее значению аргумента, равному 2,5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б) значения аргумента, при которых значение функции равно 8;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) принадлежит ли графику точка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8F5E30">
        <w:rPr>
          <w:rFonts w:ascii="Times New Roman" w:hAnsi="Times New Roman" w:cs="Times New Roman"/>
          <w:sz w:val="24"/>
          <w:szCs w:val="24"/>
        </w:rPr>
        <w:t xml:space="preserve"> (-0,5; 0,125)?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 xml:space="preserve">4. Найти значение выражения </w:t>
      </w:r>
      <w:r w:rsidRPr="008F5E30">
        <w:rPr>
          <w:rFonts w:ascii="Times New Roman" w:hAnsi="Times New Roman" w:cs="Times New Roman"/>
          <w:i/>
          <w:sz w:val="24"/>
          <w:szCs w:val="24"/>
        </w:rPr>
        <w:t>7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>= 6.</w:t>
      </w:r>
    </w:p>
    <w:p w:rsidR="007470D3" w:rsidRPr="008F5E30" w:rsidRDefault="007470D3" w:rsidP="00172EBC">
      <w:pPr>
        <w:spacing w:before="2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 Решите уравнения: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0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21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;                      б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7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Контрольная работа № 4 по теме</w:t>
      </w:r>
    </w:p>
    <w:p w:rsidR="007470D3" w:rsidRPr="008F5E30" w:rsidRDefault="00B127DC" w:rsidP="00172EBC">
      <w:pPr>
        <w:tabs>
          <w:tab w:val="left" w:pos="284"/>
        </w:tabs>
        <w:spacing w:before="240"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«</w:t>
      </w:r>
      <w:r w:rsidR="007470D3" w:rsidRPr="008F5E30">
        <w:rPr>
          <w:rFonts w:ascii="Times New Roman" w:eastAsia="Times New Roman" w:hAnsi="Times New Roman" w:cs="Times New Roman"/>
          <w:b/>
          <w:sz w:val="24"/>
          <w:szCs w:val="24"/>
        </w:rPr>
        <w:t>Многочлены»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Вариант 1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1. Представьте в виде многочлена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а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4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5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в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6).</w:t>
      </w:r>
    </w:p>
    <w:p w:rsidR="007470D3" w:rsidRPr="008F5E30" w:rsidRDefault="007470D3" w:rsidP="00172EBC">
      <w:pPr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б) (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5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Разложите на множители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1) – 3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1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б) </w:t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a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b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Упростите выражение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) – </w:t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b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Докажите тождество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4) =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1) – 12.</w:t>
      </w:r>
    </w:p>
    <w:p w:rsidR="007470D3" w:rsidRPr="008F5E30" w:rsidRDefault="007470D3" w:rsidP="00172EBC">
      <w:pPr>
        <w:spacing w:before="240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Ширина прямоугольника вдвое меньше его длины. Если ширину увеличить на </w:t>
      </w:r>
      <w:smartTag w:uri="urn:schemas-microsoft-com:office:smarttags" w:element="metricconverter">
        <w:smartTagPr>
          <w:attr w:name="ProductID" w:val="3 с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3 с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, а длину на </w:t>
      </w:r>
      <w:smartTag w:uri="urn:schemas-microsoft-com:office:smarttags" w:element="metricconverter">
        <w:smartTagPr>
          <w:attr w:name="ProductID" w:val="2 с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2 с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>, то площадь его увеличится на 78 см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 Найдите длину и ширину прямоугольника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Вариант 2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1.Представьте в виде многочлена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а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7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2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в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5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8).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б) (4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с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6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c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Разложите на множители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 + 2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б)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Упростите выражение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у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 –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Докажите тождество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2) – 8 =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2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4)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Длина прямоугольника на 12 </w:t>
      </w:r>
      <w:proofErr w:type="spellStart"/>
      <w:r w:rsidRPr="008F5E30">
        <w:rPr>
          <w:rFonts w:ascii="Times New Roman" w:eastAsia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больше его ширины. Если длину увеличить на 3 </w:t>
      </w:r>
      <w:proofErr w:type="spellStart"/>
      <w:r w:rsidRPr="008F5E30">
        <w:rPr>
          <w:rFonts w:ascii="Times New Roman" w:eastAsia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, а ширину – на 2 </w:t>
      </w:r>
      <w:proofErr w:type="spellStart"/>
      <w:r w:rsidRPr="008F5E30">
        <w:rPr>
          <w:rFonts w:ascii="Times New Roman" w:eastAsia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>, то площадь его  увеличится  на 80 дм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 Найдите длину и ширину прямоугольника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Представьте в виде многочлена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а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6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в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2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8).</w:t>
      </w:r>
    </w:p>
    <w:p w:rsidR="007470D3" w:rsidRPr="008F5E30" w:rsidRDefault="007470D3" w:rsidP="00172EBC">
      <w:pPr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lastRenderedPageBreak/>
        <w:t>б) (5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6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4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;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Разложите на множители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5) + 6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5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б) </w:t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x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4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4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Упростите выражение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)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Докажите тождество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5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7) =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2) – 35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Ширина прямоугольника на </w:t>
      </w:r>
      <w:smartTag w:uri="urn:schemas-microsoft-com:office:smarttags" w:element="metricconverter">
        <w:smartTagPr>
          <w:attr w:name="ProductID" w:val="6 с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6 с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меньше его длины. Если ширину увеличить на </w:t>
      </w:r>
      <w:smartTag w:uri="urn:schemas-microsoft-com:office:smarttags" w:element="metricconverter">
        <w:smartTagPr>
          <w:attr w:name="ProductID" w:val="5 с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5 с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, а длину на </w:t>
      </w:r>
      <w:smartTag w:uri="urn:schemas-microsoft-com:office:smarttags" w:element="metricconverter">
        <w:smartTagPr>
          <w:attr w:name="ProductID" w:val="2 с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2 с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>, то площадь его увеличится на 110 см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 Найдите длину и ширину прямоугольника.</w:t>
      </w:r>
    </w:p>
    <w:p w:rsidR="007470D3" w:rsidRPr="008F5E30" w:rsidRDefault="007470D3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1. Представьте в виде многочлена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>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8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3);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ab/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>)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4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6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2).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>) (6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p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q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>)(3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p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+ 5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q</w:t>
      </w:r>
      <w:r w:rsidRPr="008F5E30">
        <w:rPr>
          <w:rFonts w:ascii="Times New Roman" w:eastAsia="Times New Roman" w:hAnsi="Times New Roman" w:cs="Times New Roman"/>
          <w:sz w:val="24"/>
          <w:szCs w:val="24"/>
          <w:lang w:val="en-US"/>
        </w:rPr>
        <w:t>);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Разложите на множители:</w:t>
      </w:r>
    </w:p>
    <w:p w:rsidR="007470D3" w:rsidRPr="008F5E30" w:rsidRDefault="007470D3" w:rsidP="00172EBC">
      <w:pPr>
        <w:tabs>
          <w:tab w:val="left" w:pos="2621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 – 5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;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>б) 5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5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a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db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Упростите выражение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n</w:t>
      </w:r>
      <w:proofErr w:type="spellEnd"/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 –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(2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7470D3" w:rsidRPr="008F5E30" w:rsidRDefault="007470D3" w:rsidP="00172EBC">
      <w:pPr>
        <w:tabs>
          <w:tab w:val="left" w:pos="284"/>
          <w:tab w:val="left" w:pos="2620"/>
        </w:tabs>
        <w:spacing w:before="240"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="007D6889"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Докажите тождество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3) – 18 = 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+ 3)(</w:t>
      </w:r>
      <w:r w:rsidRPr="008F5E3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 – 6)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F5E30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F5E30">
        <w:rPr>
          <w:rFonts w:ascii="Times New Roman" w:eastAsia="Times New Roman" w:hAnsi="Times New Roman" w:cs="Times New Roman"/>
          <w:sz w:val="24"/>
          <w:szCs w:val="24"/>
        </w:rPr>
        <w:tab/>
        <w:t xml:space="preserve">Длина прямоугольника в 3 раза больше его ширины. Если длину увеличить на </w:t>
      </w:r>
      <w:smartTag w:uri="urn:schemas-microsoft-com:office:smarttags" w:element="metricconverter">
        <w:smartTagPr>
          <w:attr w:name="ProductID" w:val="2 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2 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, а  ширину – на </w:t>
      </w:r>
      <w:smartTag w:uri="urn:schemas-microsoft-com:office:smarttags" w:element="metricconverter">
        <w:smartTagPr>
          <w:attr w:name="ProductID" w:val="3 м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3 м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 xml:space="preserve">,  то  площадь  его  увеличится  на </w:t>
      </w:r>
      <w:smartTag w:uri="urn:schemas-microsoft-com:office:smarttags" w:element="metricconverter">
        <w:smartTagPr>
          <w:attr w:name="ProductID" w:val="72 м2"/>
        </w:smartTagPr>
        <w:r w:rsidRPr="008F5E30">
          <w:rPr>
            <w:rFonts w:ascii="Times New Roman" w:eastAsia="Times New Roman" w:hAnsi="Times New Roman" w:cs="Times New Roman"/>
            <w:sz w:val="24"/>
            <w:szCs w:val="24"/>
          </w:rPr>
          <w:t>72 м</w:t>
        </w:r>
        <w:r w:rsidRPr="008F5E30">
          <w:rPr>
            <w:rFonts w:ascii="Times New Roman" w:eastAsia="Times New Roman" w:hAnsi="Times New Roman" w:cs="Times New Roman"/>
            <w:sz w:val="24"/>
            <w:szCs w:val="24"/>
            <w:vertAlign w:val="superscript"/>
          </w:rPr>
          <w:t>2</w:t>
        </w:r>
      </w:smartTag>
      <w:r w:rsidRPr="008F5E30">
        <w:rPr>
          <w:rFonts w:ascii="Times New Roman" w:eastAsia="Times New Roman" w:hAnsi="Times New Roman" w:cs="Times New Roman"/>
          <w:sz w:val="24"/>
          <w:szCs w:val="24"/>
        </w:rPr>
        <w:t>. Найдите длину и ширину прямоугольника.</w:t>
      </w:r>
    </w:p>
    <w:p w:rsidR="007470D3" w:rsidRPr="008F5E30" w:rsidRDefault="007470D3" w:rsidP="00172EBC">
      <w:pPr>
        <w:tabs>
          <w:tab w:val="left" w:pos="284"/>
        </w:tabs>
        <w:spacing w:before="240"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Обязательная</w:t>
            </w:r>
          </w:p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2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2 задания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3 задания</w:t>
            </w:r>
          </w:p>
        </w:tc>
      </w:tr>
      <w:tr w:rsidR="007470D3" w:rsidRPr="008F5E30" w:rsidTr="007470D3">
        <w:tc>
          <w:tcPr>
            <w:tcW w:w="2392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Дополнительная часть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  <w:tc>
          <w:tcPr>
            <w:tcW w:w="2393" w:type="dxa"/>
          </w:tcPr>
          <w:p w:rsidR="007470D3" w:rsidRPr="008F5E30" w:rsidRDefault="007470D3" w:rsidP="00172EBC">
            <w:pPr>
              <w:spacing w:before="240"/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</w:tr>
    </w:tbl>
    <w:p w:rsidR="007D6889" w:rsidRPr="008F5E30" w:rsidRDefault="007D6889" w:rsidP="008F5E30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27DC" w:rsidRDefault="00B127D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70D3" w:rsidRPr="008F5E30" w:rsidRDefault="007470D3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>8 класс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Контрольная работа № 1  по теме «Рациональные дроби»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Сократите дробь: а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940" w:dyaOrig="760">
          <v:shape id="_x0000_i1035" type="#_x0000_t75" style="width:46.2pt;height:37.35pt" o:ole="">
            <v:imagedata r:id="rId27" o:title=""/>
          </v:shape>
          <o:OLEObject Type="Embed" ProgID="Equation.3" ShapeID="_x0000_i1035" DrawAspect="Content" ObjectID="_1755271360" r:id="rId28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960" w:dyaOrig="720">
          <v:shape id="_x0000_i1036" type="#_x0000_t75" style="width:48.25pt;height:36pt" o:ole="">
            <v:imagedata r:id="rId29" o:title=""/>
          </v:shape>
          <o:OLEObject Type="Embed" ProgID="Equation.3" ShapeID="_x0000_i1036" DrawAspect="Content" ObjectID="_1755271361" r:id="rId30"/>
        </w:objec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>;в</w:t>
      </w:r>
      <w:proofErr w:type="gramEnd"/>
      <w:r w:rsidRPr="008F5E30">
        <w:rPr>
          <w:rFonts w:ascii="Times New Roman" w:hAnsi="Times New Roman" w:cs="Times New Roman"/>
          <w:sz w:val="24"/>
          <w:szCs w:val="24"/>
        </w:rPr>
        <w:t xml:space="preserve">) </w:t>
      </w:r>
      <w:r w:rsidRPr="008F5E30">
        <w:rPr>
          <w:rFonts w:ascii="Times New Roman" w:hAnsi="Times New Roman" w:cs="Times New Roman"/>
          <w:position w:val="-32"/>
          <w:sz w:val="24"/>
          <w:szCs w:val="24"/>
        </w:rPr>
        <w:object w:dxaOrig="960" w:dyaOrig="800">
          <v:shape id="_x0000_i1037" type="#_x0000_t75" style="width:48.25pt;height:40.75pt" o:ole="">
            <v:imagedata r:id="rId31" o:title=""/>
          </v:shape>
          <o:OLEObject Type="Embed" ProgID="Equation.3" ShapeID="_x0000_i1037" DrawAspect="Content" ObjectID="_1755271362" r:id="rId32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2. Представьте в виде дроби: 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560" w:dyaOrig="720">
          <v:shape id="_x0000_i1038" type="#_x0000_t75" style="width:78.1pt;height:36pt" o:ole="">
            <v:imagedata r:id="rId33" o:title=""/>
          </v:shape>
          <o:OLEObject Type="Embed" ProgID="Equation.3" ShapeID="_x0000_i1038" DrawAspect="Content" ObjectID="_1755271363" r:id="rId3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780" w:dyaOrig="720">
          <v:shape id="_x0000_i1039" type="#_x0000_t75" style="width:88.3pt;height:36pt" o:ole="">
            <v:imagedata r:id="rId35" o:title=""/>
          </v:shape>
          <o:OLEObject Type="Embed" ProgID="Equation.3" ShapeID="_x0000_i1039" DrawAspect="Content" ObjectID="_1755271364" r:id="rId3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700" w:dyaOrig="720">
          <v:shape id="_x0000_i1040" type="#_x0000_t75" style="width:85.6pt;height:36pt" o:ole="">
            <v:imagedata r:id="rId37" o:title=""/>
          </v:shape>
          <o:OLEObject Type="Embed" ProgID="Equation.3" ShapeID="_x0000_i1040" DrawAspect="Content" ObjectID="_1755271365" r:id="rId38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3. Найдите значение выражения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200" w:dyaOrig="760">
          <v:shape id="_x0000_i1041" type="#_x0000_t75" style="width:59.75pt;height:37.35pt" o:ole="">
            <v:imagedata r:id="rId39" o:title=""/>
          </v:shape>
          <o:OLEObject Type="Embed" ProgID="Equation.3" ShapeID="_x0000_i1041" DrawAspect="Content" ObjectID="_1755271366" r:id="rId40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8F5E30">
        <w:rPr>
          <w:rFonts w:ascii="Times New Roman" w:hAnsi="Times New Roman" w:cs="Times New Roman"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sz w:val="24"/>
          <w:szCs w:val="24"/>
        </w:rPr>
        <w:t>а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0,2, </w:t>
      </w:r>
      <w:r w:rsidRPr="008F5E30">
        <w:rPr>
          <w:rFonts w:ascii="Times New Roman" w:hAnsi="Times New Roman" w:cs="Times New Roman"/>
          <w:i/>
          <w:sz w:val="24"/>
          <w:szCs w:val="24"/>
        </w:rPr>
        <w:t>b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-5.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rPr>
          <w:rFonts w:ascii="Times New Roman" w:hAnsi="Times New Roman" w:cs="Times New Roman"/>
          <w:sz w:val="24"/>
          <w:szCs w:val="24"/>
        </w:rPr>
        <w:sectPr w:rsidR="00172EBC" w:rsidRPr="008F5E30" w:rsidSect="00172EBC">
          <w:footnotePr>
            <w:numRestart w:val="eachSect"/>
          </w:footnotePr>
          <w:pgSz w:w="11906" w:h="16838"/>
          <w:pgMar w:top="1134" w:right="737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Ind w:w="556" w:type="dxa"/>
        <w:tblLook w:val="01E0" w:firstRow="1" w:lastRow="1" w:firstColumn="1" w:lastColumn="1" w:noHBand="0" w:noVBand="0"/>
      </w:tblPr>
      <w:tblGrid>
        <w:gridCol w:w="4844"/>
        <w:gridCol w:w="4851"/>
      </w:tblGrid>
      <w:tr w:rsidR="00172EBC" w:rsidRPr="008F5E30" w:rsidTr="00172EBC">
        <w:tc>
          <w:tcPr>
            <w:tcW w:w="4983" w:type="dxa"/>
          </w:tcPr>
          <w:p w:rsidR="00172EBC" w:rsidRPr="008F5E30" w:rsidRDefault="00172EBC" w:rsidP="00172EBC">
            <w:pPr>
              <w:shd w:val="clear" w:color="auto" w:fill="FFFFFF"/>
              <w:tabs>
                <w:tab w:val="left" w:pos="667"/>
              </w:tabs>
              <w:spacing w:before="240" w:line="36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Упростите выражение      </w:t>
            </w:r>
            <w:r w:rsidRPr="008F5E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060" w:dyaOrig="720">
                <v:shape id="_x0000_i1042" type="#_x0000_t75" style="width:103.25pt;height:36pt" o:ole="">
                  <v:imagedata r:id="rId41" o:title=""/>
                </v:shape>
                <o:OLEObject Type="Embed" ProgID="Equation.3" ShapeID="_x0000_i1042" DrawAspect="Content" ObjectID="_1755271367" r:id="rId42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984" w:type="dxa"/>
          </w:tcPr>
          <w:p w:rsidR="00172EBC" w:rsidRPr="008F5E30" w:rsidRDefault="00172EBC" w:rsidP="007D6889">
            <w:pPr>
              <w:shd w:val="clear" w:color="auto" w:fill="FFFFFF"/>
              <w:tabs>
                <w:tab w:val="left" w:pos="667"/>
              </w:tabs>
              <w:spacing w:before="24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5. При каких целых </w:t>
            </w:r>
            <w:proofErr w:type="gram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значениях</w:t>
            </w:r>
            <w:proofErr w:type="gramEnd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целым числом значение выражения: </w:t>
            </w:r>
            <w:r w:rsidRPr="008F5E3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80" w:dyaOrig="420">
                <v:shape id="_x0000_i1043" type="#_x0000_t75" style="width:109.35pt;height:21.05pt" o:ole="">
                  <v:imagedata r:id="rId43" o:title=""/>
                </v:shape>
                <o:OLEObject Type="Embed" ProgID="Equation.3" ShapeID="_x0000_i1043" DrawAspect="Content" ObjectID="_1755271368" r:id="rId44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</w:tbl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rPr>
          <w:rFonts w:ascii="Times New Roman" w:hAnsi="Times New Roman" w:cs="Times New Roman"/>
          <w:i/>
          <w:sz w:val="24"/>
          <w:szCs w:val="24"/>
        </w:rPr>
        <w:sectPr w:rsidR="00172EBC" w:rsidRPr="008F5E30" w:rsidSect="00172EBC">
          <w:footnotePr>
            <w:numRestart w:val="eachSect"/>
          </w:footnotePr>
          <w:type w:val="continuous"/>
          <w:pgSz w:w="11906" w:h="16838"/>
          <w:pgMar w:top="426" w:right="737" w:bottom="1134" w:left="1134" w:header="709" w:footer="709" w:gutter="0"/>
          <w:cols w:space="708"/>
          <w:docGrid w:linePitch="360"/>
        </w:sectPr>
      </w:pP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Вариант 2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Сократите дробь: а) </w:t>
      </w:r>
      <w:r w:rsidRPr="008F5E30">
        <w:rPr>
          <w:rFonts w:ascii="Times New Roman" w:hAnsi="Times New Roman" w:cs="Times New Roman"/>
          <w:position w:val="-34"/>
          <w:sz w:val="24"/>
          <w:szCs w:val="24"/>
        </w:rPr>
        <w:object w:dxaOrig="980" w:dyaOrig="820">
          <v:shape id="_x0000_i1044" type="#_x0000_t75" style="width:49.6pt;height:40.75pt" o:ole="">
            <v:imagedata r:id="rId45" o:title=""/>
          </v:shape>
          <o:OLEObject Type="Embed" ProgID="Equation.3" ShapeID="_x0000_i1044" DrawAspect="Content" ObjectID="_1755271369" r:id="rId4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34"/>
          <w:sz w:val="24"/>
          <w:szCs w:val="24"/>
        </w:rPr>
        <w:object w:dxaOrig="980" w:dyaOrig="780">
          <v:shape id="_x0000_i1045" type="#_x0000_t75" style="width:49.6pt;height:38.7pt" o:ole="">
            <v:imagedata r:id="rId47" o:title=""/>
          </v:shape>
          <o:OLEObject Type="Embed" ProgID="Equation.3" ShapeID="_x0000_i1045" DrawAspect="Content" ObjectID="_1755271370" r:id="rId48"/>
        </w:objec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>;в</w:t>
      </w:r>
      <w:proofErr w:type="gramEnd"/>
      <w:r w:rsidRPr="008F5E30">
        <w:rPr>
          <w:rFonts w:ascii="Times New Roman" w:hAnsi="Times New Roman" w:cs="Times New Roman"/>
          <w:sz w:val="24"/>
          <w:szCs w:val="24"/>
        </w:rPr>
        <w:t xml:space="preserve">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940" w:dyaOrig="720">
          <v:shape id="_x0000_i1046" type="#_x0000_t75" style="width:46.2pt;height:36pt" o:ole="">
            <v:imagedata r:id="rId49" o:title=""/>
          </v:shape>
          <o:OLEObject Type="Embed" ProgID="Equation.3" ShapeID="_x0000_i1046" DrawAspect="Content" ObjectID="_1755271371" r:id="rId50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2. Представьте в виде дроби: 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719" w:dyaOrig="760">
          <v:shape id="_x0000_i1047" type="#_x0000_t75" style="width:85.6pt;height:37.35pt" o:ole="">
            <v:imagedata r:id="rId51" o:title=""/>
          </v:shape>
          <o:OLEObject Type="Embed" ProgID="Equation.3" ShapeID="_x0000_i1047" DrawAspect="Content" ObjectID="_1755271372" r:id="rId5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32"/>
          <w:sz w:val="24"/>
          <w:szCs w:val="24"/>
        </w:rPr>
        <w:object w:dxaOrig="1800" w:dyaOrig="760">
          <v:shape id="_x0000_i1048" type="#_x0000_t75" style="width:90.35pt;height:37.35pt" o:ole="">
            <v:imagedata r:id="rId53" o:title=""/>
          </v:shape>
          <o:OLEObject Type="Embed" ProgID="Equation.3" ShapeID="_x0000_i1048" DrawAspect="Content" ObjectID="_1755271373" r:id="rId5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1760" w:dyaOrig="720">
          <v:shape id="_x0000_i1049" type="#_x0000_t75" style="width:88.3pt;height:36pt" o:ole="">
            <v:imagedata r:id="rId55" o:title=""/>
          </v:shape>
          <o:OLEObject Type="Embed" ProgID="Equation.3" ShapeID="_x0000_i1049" DrawAspect="Content" ObjectID="_1755271374" r:id="rId56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667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3. Найдите значение выражения </w:t>
      </w:r>
      <w:r w:rsidRPr="008F5E30">
        <w:rPr>
          <w:rFonts w:ascii="Times New Roman" w:hAnsi="Times New Roman" w:cs="Times New Roman"/>
          <w:position w:val="-32"/>
          <w:sz w:val="24"/>
          <w:szCs w:val="24"/>
        </w:rPr>
        <w:object w:dxaOrig="1520" w:dyaOrig="800">
          <v:shape id="_x0000_i1050" type="#_x0000_t75" style="width:76.75pt;height:40.75pt" o:ole="">
            <v:imagedata r:id="rId57" o:title=""/>
          </v:shape>
          <o:OLEObject Type="Embed" ProgID="Equation.3" ShapeID="_x0000_i1050" DrawAspect="Content" ObjectID="_1755271375" r:id="rId58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при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-8,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0,1.</w:t>
      </w:r>
    </w:p>
    <w:tbl>
      <w:tblPr>
        <w:tblW w:w="0" w:type="auto"/>
        <w:tblInd w:w="250" w:type="dxa"/>
        <w:tblLook w:val="01E0" w:firstRow="1" w:lastRow="1" w:firstColumn="1" w:lastColumn="1" w:noHBand="0" w:noVBand="0"/>
      </w:tblPr>
      <w:tblGrid>
        <w:gridCol w:w="4983"/>
        <w:gridCol w:w="4984"/>
      </w:tblGrid>
      <w:tr w:rsidR="00172EBC" w:rsidRPr="008F5E30" w:rsidTr="00172EBC">
        <w:tc>
          <w:tcPr>
            <w:tcW w:w="4983" w:type="dxa"/>
          </w:tcPr>
          <w:p w:rsidR="00172EBC" w:rsidRPr="008F5E30" w:rsidRDefault="00172EBC" w:rsidP="00172EBC">
            <w:pPr>
              <w:shd w:val="clear" w:color="auto" w:fill="FFFFFF"/>
              <w:tabs>
                <w:tab w:val="left" w:pos="667"/>
              </w:tabs>
              <w:spacing w:before="240" w:line="36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4. Упростите выражение </w:t>
            </w:r>
            <w:r w:rsidRPr="008F5E3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00" w:dyaOrig="720">
                <v:shape id="_x0000_i1051" type="#_x0000_t75" style="width:109.35pt;height:36pt" o:ole="">
                  <v:imagedata r:id="rId59" o:title=""/>
                </v:shape>
                <o:OLEObject Type="Embed" ProgID="Equation.3" ShapeID="_x0000_i1051" DrawAspect="Content" ObjectID="_1755271376" r:id="rId60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984" w:type="dxa"/>
          </w:tcPr>
          <w:p w:rsidR="00172EBC" w:rsidRPr="008F5E30" w:rsidRDefault="00172EBC" w:rsidP="00172EBC">
            <w:pPr>
              <w:shd w:val="clear" w:color="auto" w:fill="FFFFFF"/>
              <w:tabs>
                <w:tab w:val="left" w:pos="667"/>
              </w:tabs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5. При каких целых значениях 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целым числом значение выражения</w:t>
            </w:r>
            <w:proofErr w:type="gramStart"/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F5E3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20" w:dyaOrig="420">
                <v:shape id="_x0000_i1052" type="#_x0000_t75" style="width:106.65pt;height:21.05pt" o:ole="">
                  <v:imagedata r:id="rId61" o:title=""/>
                </v:shape>
                <o:OLEObject Type="Embed" ProgID="Equation.3" ShapeID="_x0000_i1052" DrawAspect="Content" ObjectID="_1755271377" r:id="rId62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</w:tc>
      </w:tr>
    </w:tbl>
    <w:p w:rsidR="00172EBC" w:rsidRPr="008F5E30" w:rsidRDefault="00172EBC" w:rsidP="007D6889">
      <w:pPr>
        <w:spacing w:before="240"/>
        <w:rPr>
          <w:rFonts w:ascii="Times New Roman" w:hAnsi="Times New Roman" w:cs="Times New Roman"/>
          <w:b/>
          <w:bCs/>
          <w:sz w:val="24"/>
          <w:szCs w:val="24"/>
        </w:rPr>
      </w:pP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Контрольная работа №2 по теме</w:t>
      </w: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«Арифметический квадратный  корень»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hd w:val="clear" w:color="auto" w:fill="FFFFFF"/>
        <w:tabs>
          <w:tab w:val="left" w:pos="29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Вычислите: а)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2180" w:dyaOrig="720">
          <v:shape id="_x0000_i1053" type="#_x0000_t75" style="width:109.35pt;height:36pt" o:ole="">
            <v:imagedata r:id="rId63" o:title=""/>
          </v:shape>
          <o:OLEObject Type="Embed" ProgID="Equation.3" ShapeID="_x0000_i1053" DrawAspect="Content" ObjectID="_1755271378" r:id="rId6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1180" w:dyaOrig="780">
          <v:shape id="_x0000_i1054" type="#_x0000_t75" style="width:58.4pt;height:38.7pt" o:ole="">
            <v:imagedata r:id="rId65" o:title=""/>
          </v:shape>
          <o:OLEObject Type="Embed" ProgID="Equation.3" ShapeID="_x0000_i1054" DrawAspect="Content" ObjectID="_1755271379" r:id="rId6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999" w:dyaOrig="499">
          <v:shape id="_x0000_i1055" type="#_x0000_t75" style="width:49.6pt;height:25.8pt" o:ole="">
            <v:imagedata r:id="rId67" o:title=""/>
          </v:shape>
          <o:OLEObject Type="Embed" ProgID="Equation.3" ShapeID="_x0000_i1055" DrawAspect="Content" ObjectID="_1755271380" r:id="rId68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29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2. Найдите значение выражения: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1280" w:dyaOrig="440">
          <v:shape id="_x0000_i1056" type="#_x0000_t75" style="width:64.55pt;height:22.4pt" o:ole="">
            <v:imagedata r:id="rId69" o:title=""/>
          </v:shape>
          <o:OLEObject Type="Embed" ProgID="Equation.3" ShapeID="_x0000_i1056" DrawAspect="Content" ObjectID="_1755271381" r:id="rId70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1240" w:dyaOrig="400">
          <v:shape id="_x0000_i1057" type="#_x0000_t75" style="width:61.8pt;height:19.7pt" o:ole="">
            <v:imagedata r:id="rId71" o:title=""/>
          </v:shape>
          <o:OLEObject Type="Embed" ProgID="Equation.3" ShapeID="_x0000_i1057" DrawAspect="Content" ObjectID="_1755271382" r:id="rId7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460" w:dyaOrig="780">
          <v:shape id="_x0000_i1058" type="#_x0000_t75" style="width:22.4pt;height:38.7pt" o:ole="">
            <v:imagedata r:id="rId73" o:title=""/>
          </v:shape>
          <o:OLEObject Type="Embed" ProgID="Equation.3" ShapeID="_x0000_i1058" DrawAspect="Content" ObjectID="_1755271383" r:id="rId7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г)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1060" w:dyaOrig="440">
          <v:shape id="_x0000_i1059" type="#_x0000_t75" style="width:52.3pt;height:22.4pt" o:ole="">
            <v:imagedata r:id="rId75" o:title=""/>
          </v:shape>
          <o:OLEObject Type="Embed" ProgID="Equation.3" ShapeID="_x0000_i1059" DrawAspect="Content" ObjectID="_1755271384" r:id="rId76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29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3. Решите уравнение: а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0,49; б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10.</w:t>
      </w:r>
    </w:p>
    <w:p w:rsidR="00172EBC" w:rsidRPr="008F5E30" w:rsidRDefault="00172EBC" w:rsidP="00172EBC">
      <w:pPr>
        <w:shd w:val="clear" w:color="auto" w:fill="FFFFFF"/>
        <w:tabs>
          <w:tab w:val="left" w:pos="29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Упростите выражение: а)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999" w:dyaOrig="440">
          <v:shape id="_x0000_i1060" type="#_x0000_t75" style="width:49.6pt;height:22.4pt" o:ole="">
            <v:imagedata r:id="rId77" o:title=""/>
          </v:shape>
          <o:OLEObject Type="Embed" ProgID="Equation.3" ShapeID="_x0000_i1060" DrawAspect="Content" ObjectID="_1755271385" r:id="rId78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F5E30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061" type="#_x0000_t75" style="width:31.25pt;height:14.95pt" o:ole="">
            <v:imagedata r:id="rId79" o:title=""/>
          </v:shape>
          <o:OLEObject Type="Embed" ProgID="Equation.3" ShapeID="_x0000_i1061" DrawAspect="Content" ObjectID="_1755271386" r:id="rId80"/>
        </w:object>
      </w:r>
      <w:r w:rsidRPr="008F5E30">
        <w:rPr>
          <w:rFonts w:ascii="Times New Roman" w:hAnsi="Times New Roman" w:cs="Times New Roman"/>
          <w:iCs/>
          <w:sz w:val="24"/>
          <w:szCs w:val="24"/>
        </w:rPr>
        <w:t xml:space="preserve">; </w:t>
      </w:r>
      <w:r w:rsidRPr="008F5E30">
        <w:rPr>
          <w:rFonts w:ascii="Times New Roman" w:hAnsi="Times New Roman" w:cs="Times New Roman"/>
          <w:sz w:val="24"/>
          <w:szCs w:val="24"/>
        </w:rPr>
        <w:t xml:space="preserve">б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1219" w:dyaOrig="780">
          <v:shape id="_x0000_i1062" type="#_x0000_t75" style="width:61.8pt;height:38.7pt" o:ole="">
            <v:imagedata r:id="rId81" o:title=""/>
          </v:shape>
          <o:OLEObject Type="Embed" ProgID="Equation.3" ShapeID="_x0000_i1062" DrawAspect="Content" ObjectID="_1755271387" r:id="rId8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8F5E30">
        <w:rPr>
          <w:rFonts w:ascii="Times New Roman" w:hAnsi="Times New Roman" w:cs="Times New Roman"/>
          <w:sz w:val="24"/>
          <w:szCs w:val="24"/>
        </w:rPr>
        <w:t xml:space="preserve"> &lt; 0.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Укажите две последовательные десятичные дроби с одним знаком   после запятой, между которыми заключено число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540" w:dyaOrig="400">
          <v:shape id="_x0000_i1063" type="#_x0000_t75" style="width:27.15pt;height:19.7pt" o:ole="">
            <v:imagedata r:id="rId83" o:title=""/>
          </v:shape>
          <o:OLEObject Type="Embed" ProgID="Equation.3" ShapeID="_x0000_i1063" DrawAspect="Content" ObjectID="_1755271388" r:id="rId84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hd w:val="clear" w:color="auto" w:fill="FFFFFF"/>
        <w:tabs>
          <w:tab w:val="left" w:pos="355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Вычислите: а) </w:t>
      </w:r>
      <w:r w:rsidRPr="008F5E30">
        <w:rPr>
          <w:rFonts w:ascii="Times New Roman" w:hAnsi="Times New Roman" w:cs="Times New Roman"/>
          <w:position w:val="-26"/>
          <w:sz w:val="24"/>
          <w:szCs w:val="24"/>
        </w:rPr>
        <w:object w:dxaOrig="2120" w:dyaOrig="700">
          <v:shape id="_x0000_i1064" type="#_x0000_t75" style="width:106.65pt;height:34.65pt" o:ole="">
            <v:imagedata r:id="rId85" o:title=""/>
          </v:shape>
          <o:OLEObject Type="Embed" ProgID="Equation.3" ShapeID="_x0000_i1064" DrawAspect="Content" ObjectID="_1755271389" r:id="rId8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1280" w:dyaOrig="780">
          <v:shape id="_x0000_i1065" type="#_x0000_t75" style="width:64.55pt;height:38.7pt" o:ole="">
            <v:imagedata r:id="rId87" o:title=""/>
          </v:shape>
          <o:OLEObject Type="Embed" ProgID="Equation.3" ShapeID="_x0000_i1065" DrawAspect="Content" ObjectID="_1755271390" r:id="rId88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960" w:dyaOrig="499">
          <v:shape id="_x0000_i1066" type="#_x0000_t75" style="width:48.25pt;height:25.8pt" o:ole="">
            <v:imagedata r:id="rId89" o:title=""/>
          </v:shape>
          <o:OLEObject Type="Embed" ProgID="Equation.3" ShapeID="_x0000_i1066" DrawAspect="Content" ObjectID="_1755271391" r:id="rId90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355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 Найдите значение выражения: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1260" w:dyaOrig="440">
          <v:shape id="_x0000_i1067" type="#_x0000_t75" style="width:63.15pt;height:22.4pt" o:ole="">
            <v:imagedata r:id="rId91" o:title=""/>
          </v:shape>
          <o:OLEObject Type="Embed" ProgID="Equation.3" ShapeID="_x0000_i1067" DrawAspect="Content" ObjectID="_1755271392" r:id="rId9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б)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1080" w:dyaOrig="400">
          <v:shape id="_x0000_i1068" type="#_x0000_t75" style="width:54.35pt;height:19.7pt" o:ole="">
            <v:imagedata r:id="rId93" o:title=""/>
          </v:shape>
          <o:OLEObject Type="Embed" ProgID="Equation.3" ShapeID="_x0000_i1068" DrawAspect="Content" ObjectID="_1755271393" r:id="rId9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в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600" w:dyaOrig="780">
          <v:shape id="_x0000_i1069" type="#_x0000_t75" style="width:29.9pt;height:38.7pt" o:ole="">
            <v:imagedata r:id="rId95" o:title=""/>
          </v:shape>
          <o:OLEObject Type="Embed" ProgID="Equation.3" ShapeID="_x0000_i1069" DrawAspect="Content" ObjectID="_1755271394" r:id="rId96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; г)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1080" w:dyaOrig="440">
          <v:shape id="_x0000_i1070" type="#_x0000_t75" style="width:54.35pt;height:22.4pt" o:ole="">
            <v:imagedata r:id="rId97" o:title=""/>
          </v:shape>
          <o:OLEObject Type="Embed" ProgID="Equation.3" ShapeID="_x0000_i1070" DrawAspect="Content" ObjectID="_1755271395" r:id="rId98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 Решите уравнение: а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= </w:t>
      </w:r>
      <w:r w:rsidRPr="008F5E30">
        <w:rPr>
          <w:rFonts w:ascii="Times New Roman" w:hAnsi="Times New Roman" w:cs="Times New Roman"/>
          <w:sz w:val="24"/>
          <w:szCs w:val="24"/>
        </w:rPr>
        <w:t xml:space="preserve">0,64; б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17.</w:t>
      </w:r>
    </w:p>
    <w:p w:rsidR="00172EBC" w:rsidRPr="008F5E30" w:rsidRDefault="00172EBC" w:rsidP="00172EBC">
      <w:pPr>
        <w:shd w:val="clear" w:color="auto" w:fill="FFFFFF"/>
        <w:tabs>
          <w:tab w:val="left" w:pos="638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Упростите выражение: а) </w:t>
      </w:r>
      <w:r w:rsidRPr="008F5E30">
        <w:rPr>
          <w:rFonts w:ascii="Times New Roman" w:hAnsi="Times New Roman" w:cs="Times New Roman"/>
          <w:position w:val="-14"/>
          <w:sz w:val="24"/>
          <w:szCs w:val="24"/>
        </w:rPr>
        <w:object w:dxaOrig="1040" w:dyaOrig="499">
          <v:shape id="_x0000_i1071" type="#_x0000_t75" style="width:52.3pt;height:25.8pt" o:ole="">
            <v:imagedata r:id="rId99" o:title=""/>
          </v:shape>
          <o:OLEObject Type="Embed" ProgID="Equation.3" ShapeID="_x0000_i1071" DrawAspect="Content" ObjectID="_1755271396" r:id="rId100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72" type="#_x0000_t75" style="width:33.3pt;height:18.35pt" o:ole="">
            <v:imagedata r:id="rId101" o:title=""/>
          </v:shape>
          <o:OLEObject Type="Embed" ProgID="Equation.3" ShapeID="_x0000_i1072" DrawAspect="Content" ObjectID="_1755271397" r:id="rId102"/>
        </w:object>
      </w:r>
      <w:r w:rsidRPr="008F5E30">
        <w:rPr>
          <w:rFonts w:ascii="Times New Roman" w:hAnsi="Times New Roman" w:cs="Times New Roman"/>
          <w:iCs/>
          <w:sz w:val="24"/>
          <w:szCs w:val="24"/>
        </w:rPr>
        <w:t xml:space="preserve">; </w:t>
      </w:r>
      <w:r w:rsidRPr="008F5E30">
        <w:rPr>
          <w:rFonts w:ascii="Times New Roman" w:hAnsi="Times New Roman" w:cs="Times New Roman"/>
          <w:sz w:val="24"/>
          <w:szCs w:val="24"/>
        </w:rPr>
        <w:t xml:space="preserve">б) </w:t>
      </w:r>
      <w:r w:rsidRPr="008F5E30">
        <w:rPr>
          <w:rFonts w:ascii="Times New Roman" w:hAnsi="Times New Roman" w:cs="Times New Roman"/>
          <w:position w:val="-30"/>
          <w:sz w:val="24"/>
          <w:szCs w:val="24"/>
        </w:rPr>
        <w:object w:dxaOrig="920" w:dyaOrig="780">
          <v:shape id="_x0000_i1073" type="#_x0000_t75" style="width:46.2pt;height:38.7pt" o:ole="">
            <v:imagedata r:id="rId103" o:title=""/>
          </v:shape>
          <o:OLEObject Type="Embed" ProgID="Equation.3" ShapeID="_x0000_i1073" DrawAspect="Content" ObjectID="_1755271398" r:id="rId104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8F5E30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F5E30">
        <w:rPr>
          <w:rFonts w:ascii="Times New Roman" w:hAnsi="Times New Roman" w:cs="Times New Roman"/>
          <w:sz w:val="24"/>
          <w:szCs w:val="24"/>
        </w:rPr>
        <w:t xml:space="preserve"> &lt; 0.</w:t>
      </w:r>
    </w:p>
    <w:p w:rsidR="00172EBC" w:rsidRPr="008F5E30" w:rsidRDefault="00172EBC" w:rsidP="007D6889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Укажите две последовательные десятичные дроби с одним знаком после запятой, между которыми заключено число </w:t>
      </w:r>
      <w:r w:rsidRPr="008F5E30">
        <w:rPr>
          <w:rFonts w:ascii="Times New Roman" w:hAnsi="Times New Roman" w:cs="Times New Roman"/>
          <w:position w:val="-8"/>
          <w:sz w:val="24"/>
          <w:szCs w:val="24"/>
        </w:rPr>
        <w:object w:dxaOrig="540" w:dyaOrig="400">
          <v:shape id="_x0000_i1074" type="#_x0000_t75" style="width:27.15pt;height:19.7pt" o:ole="">
            <v:imagedata r:id="rId105" o:title=""/>
          </v:shape>
          <o:OLEObject Type="Embed" ProgID="Equation.3" ShapeID="_x0000_i1074" DrawAspect="Content" ObjectID="_1755271399" r:id="rId106"/>
        </w:object>
      </w:r>
    </w:p>
    <w:p w:rsidR="00B127DC" w:rsidRDefault="00B127DC" w:rsidP="00172EBC">
      <w:pPr>
        <w:shd w:val="clear" w:color="auto" w:fill="FFFFFF"/>
        <w:spacing w:before="240" w:line="36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Default="00B127DC" w:rsidP="00172EBC">
      <w:pPr>
        <w:shd w:val="clear" w:color="auto" w:fill="FFFFFF"/>
        <w:spacing w:before="240" w:line="36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127DC" w:rsidRDefault="00B127DC" w:rsidP="00172EBC">
      <w:pPr>
        <w:shd w:val="clear" w:color="auto" w:fill="FFFFFF"/>
        <w:spacing w:before="240" w:line="36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 xml:space="preserve">Контрольная работа №3 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по теме «Квадратные уравнения и его корни»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hd w:val="clear" w:color="auto" w:fill="FFFFFF"/>
        <w:tabs>
          <w:tab w:val="left" w:pos="350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Решите уравнение:</w:t>
      </w:r>
    </w:p>
    <w:p w:rsidR="00172EBC" w:rsidRPr="008F5E30" w:rsidRDefault="00172EBC" w:rsidP="00172EBC">
      <w:pPr>
        <w:shd w:val="clear" w:color="auto" w:fill="FFFFFF"/>
        <w:tabs>
          <w:tab w:val="left" w:pos="65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) </w:t>
      </w:r>
      <w:r w:rsidRPr="008F5E30">
        <w:rPr>
          <w:rFonts w:ascii="Times New Roman" w:hAnsi="Times New Roman" w:cs="Times New Roman"/>
          <w:iCs/>
          <w:sz w:val="24"/>
          <w:szCs w:val="24"/>
        </w:rPr>
        <w:t>2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8F5E30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+ </w:t>
      </w:r>
      <w:r w:rsidRPr="008F5E30">
        <w:rPr>
          <w:rFonts w:ascii="Times New Roman" w:hAnsi="Times New Roman" w:cs="Times New Roman"/>
          <w:iCs/>
          <w:sz w:val="24"/>
          <w:szCs w:val="24"/>
        </w:rPr>
        <w:t>7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>- 9 = 0; б) 3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18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>; в) 100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16 = 0; г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16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63 = 0.</w:t>
      </w:r>
    </w:p>
    <w:p w:rsidR="00172EBC" w:rsidRPr="008F5E30" w:rsidRDefault="00172EBC" w:rsidP="00172EBC">
      <w:pPr>
        <w:shd w:val="clear" w:color="auto" w:fill="FFFFFF"/>
        <w:tabs>
          <w:tab w:val="left" w:pos="350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2. Периметр прямоугольника равен </w:t>
      </w:r>
      <w:smartTag w:uri="urn:schemas-microsoft-com:office:smarttags" w:element="metricconverter">
        <w:smartTagPr>
          <w:attr w:name="ProductID" w:val="20 с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20 см</w:t>
        </w:r>
      </w:smartTag>
      <w:r w:rsidRPr="008F5E30">
        <w:rPr>
          <w:rFonts w:ascii="Times New Roman" w:hAnsi="Times New Roman" w:cs="Times New Roman"/>
          <w:sz w:val="24"/>
          <w:szCs w:val="24"/>
        </w:rPr>
        <w:t>. Найдите его стороны, если известно, что площадь прямоугольника равна 24 с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 В уравнении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8F5E30">
        <w:rPr>
          <w:rFonts w:ascii="Times New Roman" w:hAnsi="Times New Roman" w:cs="Times New Roman"/>
          <w:i/>
          <w:iCs/>
          <w:sz w:val="24"/>
          <w:szCs w:val="24"/>
        </w:rPr>
        <w:t>рх</w:t>
      </w:r>
      <w:proofErr w:type="spellEnd"/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- </w:t>
      </w:r>
      <w:r w:rsidRPr="008F5E30">
        <w:rPr>
          <w:rFonts w:ascii="Times New Roman" w:hAnsi="Times New Roman" w:cs="Times New Roman"/>
          <w:sz w:val="24"/>
          <w:szCs w:val="24"/>
        </w:rPr>
        <w:t xml:space="preserve">18 = 0 один из его корней равен -9. Найдите другой корень и коэффициент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>р.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hd w:val="clear" w:color="auto" w:fill="FFFFFF"/>
        <w:tabs>
          <w:tab w:val="left" w:pos="350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1. Решите уравнение:</w:t>
      </w:r>
    </w:p>
    <w:p w:rsidR="00172EBC" w:rsidRPr="008F5E30" w:rsidRDefault="00172EBC" w:rsidP="00172EBC">
      <w:pPr>
        <w:shd w:val="clear" w:color="auto" w:fill="FFFFFF"/>
        <w:tabs>
          <w:tab w:val="left" w:pos="638"/>
          <w:tab w:val="left" w:pos="2942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) 3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13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-10 = 0; б) 2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3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0; в) 16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= 49; г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2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- 35 = 0.</w:t>
      </w:r>
    </w:p>
    <w:p w:rsidR="00172EBC" w:rsidRPr="008F5E30" w:rsidRDefault="00172EBC" w:rsidP="00172EBC">
      <w:pPr>
        <w:shd w:val="clear" w:color="auto" w:fill="FFFFFF"/>
        <w:tabs>
          <w:tab w:val="left" w:pos="350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 2. Периметр прямоугольника равен </w:t>
      </w:r>
      <w:smartTag w:uri="urn:schemas-microsoft-com:office:smarttags" w:element="metricconverter">
        <w:smartTagPr>
          <w:attr w:name="ProductID" w:val="30 с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30 см</w:t>
        </w:r>
      </w:smartTag>
      <w:r w:rsidRPr="008F5E30">
        <w:rPr>
          <w:rFonts w:ascii="Times New Roman" w:hAnsi="Times New Roman" w:cs="Times New Roman"/>
          <w:sz w:val="24"/>
          <w:szCs w:val="24"/>
        </w:rPr>
        <w:t>. Найдите его стороны, если известно, что площадь прямоугольника равна 56 с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7D6889" w:rsidRPr="008F5E30" w:rsidRDefault="00172EBC" w:rsidP="007D6889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 Один из корней уравнения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11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F5E30">
        <w:rPr>
          <w:rFonts w:ascii="Times New Roman" w:hAnsi="Times New Roman" w:cs="Times New Roman"/>
          <w:sz w:val="24"/>
          <w:szCs w:val="24"/>
        </w:rPr>
        <w:t xml:space="preserve">= 0 равен -7. Найдите другой корень и свободный член </w:t>
      </w:r>
      <w:r w:rsidRPr="008F5E30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="007D6889" w:rsidRPr="008F5E30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172EBC" w:rsidRPr="008F5E30" w:rsidRDefault="00172EBC" w:rsidP="007D6889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F5E30">
        <w:rPr>
          <w:rFonts w:ascii="Times New Roman" w:hAnsi="Times New Roman" w:cs="Times New Roman"/>
          <w:b/>
          <w:bCs/>
          <w:sz w:val="24"/>
          <w:szCs w:val="24"/>
        </w:rPr>
        <w:t>Итоговая контрольная работа по алгебре в 8 классе</w:t>
      </w:r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83"/>
        <w:gridCol w:w="4984"/>
      </w:tblGrid>
      <w:tr w:rsidR="00172EBC" w:rsidRPr="008F5E30" w:rsidTr="00172EBC">
        <w:tc>
          <w:tcPr>
            <w:tcW w:w="4983" w:type="dxa"/>
          </w:tcPr>
          <w:p w:rsidR="00172EBC" w:rsidRPr="008F5E30" w:rsidRDefault="00172EBC" w:rsidP="00172EBC">
            <w:pPr>
              <w:shd w:val="clear" w:color="auto" w:fill="FFFFFF"/>
              <w:tabs>
                <w:tab w:val="left" w:pos="355"/>
              </w:tabs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1. Решите систему неравенств:</w:t>
            </w:r>
          </w:p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B4B652" wp14:editId="4FC33078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-5715</wp:posOffset>
                      </wp:positionV>
                      <wp:extent cx="228600" cy="571500"/>
                      <wp:effectExtent l="13335" t="8890" r="5715" b="10160"/>
                      <wp:wrapNone/>
                      <wp:docPr id="2" name="Левая фигурная скобка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8600" cy="571500"/>
                              </a:xfrm>
                              <a:prstGeom prst="leftBrace">
                                <a:avLst>
                                  <a:gd name="adj1" fmla="val 208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Левая фигурная скобка 2" o:spid="_x0000_s1026" type="#_x0000_t87" style="position:absolute;margin-left:36pt;margin-top:-.45pt;width:18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"/>
                  </w:pict>
                </mc:Fallback>
              </mc:AlternateConten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3(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- 1) – 2 (1 + 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) &lt; 1,</w:t>
            </w:r>
          </w:p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8F5E3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8F5E30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- 4 &gt;</w:t>
            </w:r>
            <w:r w:rsidRPr="008F5E30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</w:p>
        </w:tc>
        <w:tc>
          <w:tcPr>
            <w:tcW w:w="4984" w:type="dxa"/>
          </w:tcPr>
          <w:p w:rsidR="00172EBC" w:rsidRPr="008F5E30" w:rsidRDefault="00172EBC" w:rsidP="00172EBC">
            <w:pPr>
              <w:shd w:val="clear" w:color="auto" w:fill="FFFFFF"/>
              <w:tabs>
                <w:tab w:val="left" w:pos="355"/>
              </w:tabs>
              <w:spacing w:before="240" w:line="36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 2. Упростите выражение:        </w:t>
            </w:r>
            <w:r w:rsidRPr="008F5E3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20" w:dyaOrig="420">
                <v:shape id="_x0000_i1075" type="#_x0000_t75" style="width:145.35pt;height:21.05pt" o:ole="">
                  <v:imagedata r:id="rId107" o:title=""/>
                </v:shape>
                <o:OLEObject Type="Embed" ProgID="Equation.3" ShapeID="_x0000_i1075" DrawAspect="Content" ObjectID="_1755271400" r:id="rId108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5E30">
        <w:rPr>
          <w:rFonts w:ascii="Times New Roman" w:hAnsi="Times New Roman" w:cs="Times New Roman"/>
          <w:sz w:val="24"/>
          <w:szCs w:val="24"/>
        </w:rPr>
        <w:t>3. Упростите выражение</w:t>
      </w:r>
      <w:r w:rsidRPr="008F5E30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8F5E30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3460" w:dyaOrig="859">
          <v:shape id="_x0000_i1076" type="#_x0000_t75" style="width:172.55pt;height:43.45pt" o:ole="">
            <v:imagedata r:id="rId109" o:title=""/>
          </v:shape>
          <o:OLEObject Type="Embed" ProgID="Equation.3" ShapeID="_x0000_i1076" DrawAspect="Content" ObjectID="_1755271401" r:id="rId110"/>
        </w:object>
      </w:r>
      <w:r w:rsidRPr="008F5E3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72EBC" w:rsidRPr="008F5E30" w:rsidRDefault="00172EBC" w:rsidP="00172EBC">
      <w:pPr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Два автомобиля выезжают одновременно из одного города в другой, находящийся на расстоянии </w:t>
      </w:r>
      <w:smartTag w:uri="urn:schemas-microsoft-com:office:smarttags" w:element="metricconverter">
        <w:smartTagPr>
          <w:attr w:name="ProductID" w:val="560 к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560 к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. Скорость первого на </w:t>
      </w:r>
      <w:smartTag w:uri="urn:schemas-microsoft-com:office:smarttags" w:element="metricconverter">
        <w:smartTagPr>
          <w:attr w:name="ProductID" w:val="10 км/ч"/>
        </w:smartTagPr>
        <w:r w:rsidRPr="008F5E30">
          <w:rPr>
            <w:rFonts w:ascii="Times New Roman" w:hAnsi="Times New Roman" w:cs="Times New Roman"/>
            <w:sz w:val="24"/>
            <w:szCs w:val="24"/>
          </w:rPr>
          <w:t>10 км/ч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больше скорости второго, и поэтому первый </w:t>
      </w:r>
      <w:r w:rsidRPr="008F5E30">
        <w:rPr>
          <w:rFonts w:ascii="Times New Roman" w:hAnsi="Times New Roman" w:cs="Times New Roman"/>
          <w:sz w:val="24"/>
          <w:szCs w:val="24"/>
        </w:rPr>
        <w:lastRenderedPageBreak/>
        <w:t>автомобиль приезжает на место на 1 ч раньше второго. Определите скорость каждого автомобиля.</w:t>
      </w:r>
    </w:p>
    <w:p w:rsidR="00172EBC" w:rsidRPr="008F5E30" w:rsidRDefault="00172EBC" w:rsidP="00172EBC">
      <w:pPr>
        <w:shd w:val="clear" w:color="auto" w:fill="FFFFFF"/>
        <w:tabs>
          <w:tab w:val="left" w:leader="hyphen" w:pos="5083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</w: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 xml:space="preserve">При каких значениях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</w:t>
      </w:r>
      <w:r w:rsidRPr="008F5E30">
        <w:rPr>
          <w:rFonts w:ascii="Times New Roman" w:hAnsi="Times New Roman" w:cs="Times New Roman"/>
          <w:sz w:val="24"/>
          <w:szCs w:val="24"/>
        </w:rPr>
        <w:t xml:space="preserve">=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77" type="#_x0000_t75" style="width:76.75pt;height:18.35pt" o:ole="">
            <v:imagedata r:id="rId111" o:title=""/>
          </v:shape>
          <o:OLEObject Type="Embed" ProgID="Equation.3" ShapeID="_x0000_i1077" DrawAspect="Content" ObjectID="_1755271402" r:id="rId112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нимает положительные значения?</w:t>
      </w:r>
      <w:proofErr w:type="gramEnd"/>
    </w:p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83"/>
        <w:gridCol w:w="4984"/>
      </w:tblGrid>
      <w:tr w:rsidR="00172EBC" w:rsidRPr="008F5E30" w:rsidTr="00172EBC">
        <w:tc>
          <w:tcPr>
            <w:tcW w:w="4983" w:type="dxa"/>
          </w:tcPr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E275848" wp14:editId="16727483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243205</wp:posOffset>
                      </wp:positionV>
                      <wp:extent cx="228600" cy="571500"/>
                      <wp:effectExtent l="13335" t="8890" r="5715" b="10160"/>
                      <wp:wrapNone/>
                      <wp:docPr id="1" name="Левая фигурная скобка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28600" cy="571500"/>
                              </a:xfrm>
                              <a:prstGeom prst="leftBrace">
                                <a:avLst>
                                  <a:gd name="adj1" fmla="val 208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Левая фигурная скобка 1" o:spid="_x0000_s1026" type="#_x0000_t87" style="position:absolute;margin-left:36pt;margin-top:19.15pt;width:18pt;height: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"/>
                  </w:pict>
                </mc:Fallback>
              </mc:AlternateConten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1. Решите систему неравенств:</w:t>
            </w:r>
          </w:p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5 (2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- 1) - 3(3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+ 6) &lt; 2, </w:t>
            </w:r>
          </w:p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F5E30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- 17 &gt; 0.</w:t>
            </w:r>
          </w:p>
        </w:tc>
        <w:tc>
          <w:tcPr>
            <w:tcW w:w="4984" w:type="dxa"/>
          </w:tcPr>
          <w:p w:rsidR="00172EBC" w:rsidRPr="008F5E30" w:rsidRDefault="00172EBC" w:rsidP="00172EBC">
            <w:pPr>
              <w:shd w:val="clear" w:color="auto" w:fill="FFFFFF"/>
              <w:spacing w:before="240" w:line="36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 xml:space="preserve"> 2. Упростите выражение: </w:t>
            </w:r>
            <w:r w:rsidRPr="008F5E30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480" w:dyaOrig="420">
                <v:shape id="_x0000_i1078" type="#_x0000_t75" style="width:124.3pt;height:21.05pt" o:ole="">
                  <v:imagedata r:id="rId113" o:title=""/>
                </v:shape>
                <o:OLEObject Type="Embed" ProgID="Equation.3" ShapeID="_x0000_i1078" DrawAspect="Content" ObjectID="_1755271403" r:id="rId114"/>
              </w:object>
            </w:r>
            <w:r w:rsidRPr="008F5E3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172EBC" w:rsidRPr="008F5E30" w:rsidRDefault="00172EBC" w:rsidP="00172EBC">
      <w:pPr>
        <w:shd w:val="clear" w:color="auto" w:fill="FFFFFF"/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 Упростите выражение: </w:t>
      </w:r>
      <w:r w:rsidRPr="008F5E30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3739" w:dyaOrig="780">
          <v:shape id="_x0000_i1079" type="#_x0000_t75" style="width:188.15pt;height:38.7pt" o:ole="">
            <v:imagedata r:id="rId115" o:title=""/>
          </v:shape>
          <o:OLEObject Type="Embed" ProgID="Equation.3" ShapeID="_x0000_i1079" DrawAspect="Content" ObjectID="_1755271404" r:id="rId116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hd w:val="clear" w:color="auto" w:fill="FFFFFF"/>
        <w:tabs>
          <w:tab w:val="left" w:pos="610"/>
        </w:tabs>
        <w:spacing w:before="240" w:line="36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 Пассажирский поезд был задержан в пути на 16 мин и нагнал опоздание на перегоне в </w:t>
      </w:r>
      <w:smartTag w:uri="urn:schemas-microsoft-com:office:smarttags" w:element="metricconverter">
        <w:smartTagPr>
          <w:attr w:name="ProductID" w:val="80 км"/>
        </w:smartTagPr>
        <w:r w:rsidRPr="008F5E30">
          <w:rPr>
            <w:rFonts w:ascii="Times New Roman" w:hAnsi="Times New Roman" w:cs="Times New Roman"/>
            <w:sz w:val="24"/>
            <w:szCs w:val="24"/>
          </w:rPr>
          <w:t>80 км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, идя со скоростью на </w:t>
      </w:r>
      <w:smartTag w:uri="urn:schemas-microsoft-com:office:smarttags" w:element="metricconverter">
        <w:smartTagPr>
          <w:attr w:name="ProductID" w:val="10 км/ч"/>
        </w:smartTagPr>
        <w:r w:rsidRPr="008F5E30">
          <w:rPr>
            <w:rFonts w:ascii="Times New Roman" w:hAnsi="Times New Roman" w:cs="Times New Roman"/>
            <w:sz w:val="24"/>
            <w:szCs w:val="24"/>
          </w:rPr>
          <w:t>10 км/ч</w:t>
        </w:r>
      </w:smartTag>
      <w:r w:rsidRPr="008F5E30">
        <w:rPr>
          <w:rFonts w:ascii="Times New Roman" w:hAnsi="Times New Roman" w:cs="Times New Roman"/>
          <w:sz w:val="24"/>
          <w:szCs w:val="24"/>
        </w:rPr>
        <w:t xml:space="preserve"> большей, чем полагалась по расписанию. Какова была скорость поезда по расписанию?</w:t>
      </w:r>
    </w:p>
    <w:p w:rsidR="00172EBC" w:rsidRPr="008F5E30" w:rsidRDefault="00172EBC" w:rsidP="00172EBC">
      <w:pPr>
        <w:shd w:val="clear" w:color="auto" w:fill="FFFFFF"/>
        <w:tabs>
          <w:tab w:val="left" w:pos="610"/>
          <w:tab w:val="left" w:leader="hyphen" w:pos="5078"/>
        </w:tabs>
        <w:spacing w:before="240" w:line="360" w:lineRule="auto"/>
        <w:ind w:firstLine="284"/>
        <w:rPr>
          <w:rFonts w:ascii="Times New Roman" w:hAnsi="Times New Roman" w:cs="Times New Roman"/>
          <w:sz w:val="24"/>
          <w:szCs w:val="24"/>
        </w:rPr>
        <w:sectPr w:rsidR="00172EBC" w:rsidRPr="008F5E30" w:rsidSect="00172EBC">
          <w:footnotePr>
            <w:numRestart w:val="eachSect"/>
          </w:footnotePr>
          <w:type w:val="continuous"/>
          <w:pgSz w:w="11906" w:h="16838"/>
          <w:pgMar w:top="426" w:right="737" w:bottom="568" w:left="1134" w:header="709" w:footer="709" w:gutter="0"/>
          <w:cols w:space="708"/>
          <w:docGrid w:linePitch="360"/>
        </w:sectPr>
      </w:pPr>
      <w:r w:rsidRPr="008F5E30">
        <w:rPr>
          <w:rFonts w:ascii="Times New Roman" w:hAnsi="Times New Roman" w:cs="Times New Roman"/>
          <w:sz w:val="24"/>
          <w:szCs w:val="24"/>
        </w:rPr>
        <w:t xml:space="preserve">5. </w:t>
      </w:r>
      <w:proofErr w:type="gramStart"/>
      <w:r w:rsidRPr="008F5E30">
        <w:rPr>
          <w:rFonts w:ascii="Times New Roman" w:hAnsi="Times New Roman" w:cs="Times New Roman"/>
          <w:sz w:val="24"/>
          <w:szCs w:val="24"/>
        </w:rPr>
        <w:t xml:space="preserve">При каких значениях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8F5E30">
        <w:rPr>
          <w:rFonts w:ascii="Times New Roman" w:hAnsi="Times New Roman" w:cs="Times New Roman"/>
          <w:i/>
          <w:iCs/>
          <w:sz w:val="24"/>
          <w:szCs w:val="24"/>
        </w:rPr>
        <w:t xml:space="preserve">у </w:t>
      </w:r>
      <w:r w:rsidRPr="008F5E30">
        <w:rPr>
          <w:rFonts w:ascii="Times New Roman" w:hAnsi="Times New Roman" w:cs="Times New Roman"/>
          <w:sz w:val="24"/>
          <w:szCs w:val="24"/>
        </w:rPr>
        <w:t xml:space="preserve">= </w:t>
      </w:r>
      <w:r w:rsidRPr="008F5E30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080" type="#_x0000_t75" style="width:69.3pt;height:18.35pt" o:ole="">
            <v:imagedata r:id="rId117" o:title=""/>
          </v:shape>
          <o:OLEObject Type="Embed" ProgID="Equation.3" ShapeID="_x0000_i1080" DrawAspect="Content" ObjectID="_1755271405" r:id="rId118"/>
        </w:objec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нимает отрицательные значения</w:t>
      </w:r>
      <w:proofErr w:type="gramEnd"/>
    </w:p>
    <w:p w:rsidR="007470D3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9 класс</w:t>
      </w: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1                                                  </w:t>
      </w:r>
    </w:p>
    <w:p w:rsidR="00172EBC" w:rsidRPr="008F5E30" w:rsidRDefault="00172EBC" w:rsidP="007D6889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 Квадратный </w:t>
      </w:r>
      <w:r w:rsidR="007D6889" w:rsidRPr="008F5E30">
        <w:rPr>
          <w:rFonts w:ascii="Times New Roman" w:hAnsi="Times New Roman" w:cs="Times New Roman"/>
          <w:b/>
          <w:sz w:val="24"/>
          <w:szCs w:val="24"/>
        </w:rPr>
        <w:t>трехчлен. Квадратичная функция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5х + 6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2) </w:t>
      </w:r>
      <w:r w:rsidRPr="008F5E30">
        <w:rPr>
          <w:rFonts w:ascii="Times New Roman" w:hAnsi="Times New Roman" w:cs="Times New Roman"/>
          <w:i/>
          <w:sz w:val="24"/>
          <w:szCs w:val="24"/>
        </w:rPr>
        <w:t>5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3у – 2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      </w:t>
      </w:r>
      <w:r w:rsidRPr="008F5E30">
        <w:rPr>
          <w:rFonts w:ascii="Times New Roman" w:hAnsi="Times New Roman" w:cs="Times New Roman"/>
          <w:i/>
          <w:sz w:val="24"/>
          <w:szCs w:val="24"/>
        </w:rPr>
        <w:t>у=3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 4х + 4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</w:t>
      </w:r>
      <w:r w:rsidRPr="008F5E30">
        <w:rPr>
          <w:rFonts w:ascii="Times New Roman" w:hAnsi="Times New Roman" w:cs="Times New Roman"/>
          <w:i/>
          <w:sz w:val="24"/>
          <w:szCs w:val="24"/>
        </w:rPr>
        <w:t>х= -0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2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Сократите дробь: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у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у+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– 8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х-2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у-3</m:t>
            </m:r>
          </m:den>
        </m:f>
      </m:oMath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10х - 11</w:t>
      </w:r>
      <w:r w:rsidRPr="008F5E30">
        <w:rPr>
          <w:rFonts w:ascii="Times New Roman" w:hAnsi="Times New Roman" w:cs="Times New Roman"/>
          <w:sz w:val="24"/>
          <w:szCs w:val="24"/>
        </w:rPr>
        <w:t>;  2) 3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4у + 1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    </w:t>
      </w:r>
      <w:r w:rsidRPr="008F5E30">
        <w:rPr>
          <w:rFonts w:ascii="Times New Roman" w:hAnsi="Times New Roman" w:cs="Times New Roman"/>
          <w:i/>
          <w:sz w:val="24"/>
          <w:szCs w:val="24"/>
        </w:rPr>
        <w:t>у=2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 2х + 1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 </w:t>
      </w:r>
      <w:r w:rsidRPr="008F5E30">
        <w:rPr>
          <w:rFonts w:ascii="Times New Roman" w:hAnsi="Times New Roman" w:cs="Times New Roman"/>
          <w:i/>
          <w:sz w:val="24"/>
          <w:szCs w:val="24"/>
        </w:rPr>
        <w:t>х= -0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</w:t>
      </w:r>
      <w:r w:rsidRPr="008F5E30">
        <w:rPr>
          <w:rFonts w:ascii="Times New Roman" w:hAnsi="Times New Roman" w:cs="Times New Roman"/>
          <w:i/>
          <w:sz w:val="24"/>
          <w:szCs w:val="24"/>
        </w:rPr>
        <w:t>у= -2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у 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>4.Сократите дробь  :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3у+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у+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+ 9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х-12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6у+1</m:t>
            </m:r>
          </m:den>
        </m:f>
      </m:oMath>
      <w:r w:rsidR="007D6889"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8х + 7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2) </w:t>
      </w:r>
      <w:r w:rsidRPr="008F5E30">
        <w:rPr>
          <w:rFonts w:ascii="Times New Roman" w:hAnsi="Times New Roman" w:cs="Times New Roman"/>
          <w:i/>
          <w:sz w:val="24"/>
          <w:szCs w:val="24"/>
        </w:rPr>
        <w:t>5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8у + 3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</w:t>
      </w:r>
      <w:r w:rsidRPr="008F5E30">
        <w:rPr>
          <w:rFonts w:ascii="Times New Roman" w:hAnsi="Times New Roman" w:cs="Times New Roman"/>
          <w:i/>
          <w:sz w:val="24"/>
          <w:szCs w:val="24"/>
        </w:rPr>
        <w:t>у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 10х + 25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 </w:t>
      </w:r>
      <w:r w:rsidRPr="008F5E30">
        <w:rPr>
          <w:rFonts w:ascii="Times New Roman" w:hAnsi="Times New Roman" w:cs="Times New Roman"/>
          <w:i/>
          <w:sz w:val="24"/>
          <w:szCs w:val="24"/>
        </w:rPr>
        <w:t>х= 2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</w:t>
      </w:r>
      <w:r w:rsidRPr="008F5E30">
        <w:rPr>
          <w:rFonts w:ascii="Times New Roman" w:hAnsi="Times New Roman" w:cs="Times New Roman"/>
          <w:i/>
          <w:sz w:val="24"/>
          <w:szCs w:val="24"/>
        </w:rPr>
        <w:t>у=1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у 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Сократите дробь  :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у-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у-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+ 12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-2х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у+2</m:t>
            </m:r>
          </m:den>
        </m:f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5х + 4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2) </w:t>
      </w:r>
      <w:r w:rsidRPr="008F5E30">
        <w:rPr>
          <w:rFonts w:ascii="Times New Roman" w:hAnsi="Times New Roman" w:cs="Times New Roman"/>
          <w:i/>
          <w:sz w:val="24"/>
          <w:szCs w:val="24"/>
        </w:rPr>
        <w:t>4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3у – 7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</w:t>
      </w:r>
      <w:r w:rsidRPr="008F5E30">
        <w:rPr>
          <w:rFonts w:ascii="Times New Roman" w:hAnsi="Times New Roman" w:cs="Times New Roman"/>
          <w:i/>
          <w:sz w:val="24"/>
          <w:szCs w:val="24"/>
        </w:rPr>
        <w:t>у= -3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-  4х + 3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 </w:t>
      </w:r>
      <w:r w:rsidRPr="008F5E30">
        <w:rPr>
          <w:rFonts w:ascii="Times New Roman" w:hAnsi="Times New Roman" w:cs="Times New Roman"/>
          <w:i/>
          <w:sz w:val="24"/>
          <w:szCs w:val="24"/>
        </w:rPr>
        <w:t>х= -0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</w:t>
      </w:r>
      <w:r w:rsidRPr="008F5E30">
        <w:rPr>
          <w:rFonts w:ascii="Times New Roman" w:hAnsi="Times New Roman" w:cs="Times New Roman"/>
          <w:i/>
          <w:sz w:val="24"/>
          <w:szCs w:val="24"/>
        </w:rPr>
        <w:t>у= - 1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у 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>4.Сократите дробь :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9у+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у-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3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+ 2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х+4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8у-9</m:t>
            </m:r>
          </m:den>
        </m:f>
      </m:oMath>
      <w:r w:rsidR="007D6889"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5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7х + 6</w:t>
      </w:r>
      <w:r w:rsidRPr="008F5E30">
        <w:rPr>
          <w:rFonts w:ascii="Times New Roman" w:hAnsi="Times New Roman" w:cs="Times New Roman"/>
          <w:sz w:val="24"/>
          <w:szCs w:val="24"/>
        </w:rPr>
        <w:t>;  2) 9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2у – 7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</w:t>
      </w:r>
      <w:r w:rsidRPr="008F5E30">
        <w:rPr>
          <w:rFonts w:ascii="Times New Roman" w:hAnsi="Times New Roman" w:cs="Times New Roman"/>
          <w:i/>
          <w:sz w:val="24"/>
          <w:szCs w:val="24"/>
        </w:rPr>
        <w:t>у= - 2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4х - 5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 </w:t>
      </w:r>
      <w:r w:rsidRPr="008F5E30">
        <w:rPr>
          <w:rFonts w:ascii="Times New Roman" w:hAnsi="Times New Roman" w:cs="Times New Roman"/>
          <w:i/>
          <w:sz w:val="24"/>
          <w:szCs w:val="24"/>
        </w:rPr>
        <w:t>х= -0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</w:t>
      </w:r>
      <w:r w:rsidRPr="008F5E30">
        <w:rPr>
          <w:rFonts w:ascii="Times New Roman" w:hAnsi="Times New Roman" w:cs="Times New Roman"/>
          <w:i/>
          <w:sz w:val="24"/>
          <w:szCs w:val="24"/>
        </w:rPr>
        <w:t>у=2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у 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Сократите дробь: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у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у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+ 3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7-2х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5у-7</m:t>
            </m:r>
          </m:den>
        </m:f>
      </m:oMath>
      <w:r w:rsidR="007D6889"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6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азложите на множители квадратный трехчлен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 </w:t>
      </w:r>
      <w:r w:rsidRPr="008F5E30">
        <w:rPr>
          <w:rFonts w:ascii="Times New Roman" w:hAnsi="Times New Roman" w:cs="Times New Roman"/>
          <w:i/>
          <w:sz w:val="24"/>
          <w:szCs w:val="24"/>
        </w:rPr>
        <w:t>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– 6х + 8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2) </w:t>
      </w:r>
      <w:r w:rsidRPr="008F5E30">
        <w:rPr>
          <w:rFonts w:ascii="Times New Roman" w:hAnsi="Times New Roman" w:cs="Times New Roman"/>
          <w:i/>
          <w:sz w:val="24"/>
          <w:szCs w:val="24"/>
        </w:rPr>
        <w:t>6у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2у – 8</w: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Изобразите схематически график функции:     </w:t>
      </w:r>
      <w:r w:rsidRPr="008F5E30">
        <w:rPr>
          <w:rFonts w:ascii="Times New Roman" w:hAnsi="Times New Roman" w:cs="Times New Roman"/>
          <w:i/>
          <w:sz w:val="24"/>
          <w:szCs w:val="24"/>
        </w:rPr>
        <w:t>у= 5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;     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Постройте график функци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х</w:t>
      </w:r>
      <w:r w:rsidRPr="008F5E3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 + 4х + 4. </w:t>
      </w:r>
      <w:r w:rsidRPr="008F5E30">
        <w:rPr>
          <w:rFonts w:ascii="Times New Roman" w:hAnsi="Times New Roman" w:cs="Times New Roman"/>
          <w:sz w:val="24"/>
          <w:szCs w:val="24"/>
        </w:rPr>
        <w:t>С помощью графика найдите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1)значение </w:t>
      </w:r>
      <w:r w:rsidRPr="008F5E30">
        <w:rPr>
          <w:rFonts w:ascii="Times New Roman" w:hAnsi="Times New Roman" w:cs="Times New Roman"/>
          <w:i/>
          <w:sz w:val="24"/>
          <w:szCs w:val="24"/>
        </w:rPr>
        <w:t>у</w:t>
      </w:r>
      <w:r w:rsidRPr="008F5E30">
        <w:rPr>
          <w:rFonts w:ascii="Times New Roman" w:hAnsi="Times New Roman" w:cs="Times New Roman"/>
          <w:sz w:val="24"/>
          <w:szCs w:val="24"/>
        </w:rPr>
        <w:t xml:space="preserve"> при   </w:t>
      </w:r>
      <w:r w:rsidRPr="008F5E30">
        <w:rPr>
          <w:rFonts w:ascii="Times New Roman" w:hAnsi="Times New Roman" w:cs="Times New Roman"/>
          <w:i/>
          <w:sz w:val="24"/>
          <w:szCs w:val="24"/>
        </w:rPr>
        <w:t>х= -0,5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)значение 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8F5E30">
        <w:rPr>
          <w:rFonts w:ascii="Times New Roman" w:hAnsi="Times New Roman" w:cs="Times New Roman"/>
          <w:sz w:val="24"/>
          <w:szCs w:val="24"/>
        </w:rPr>
        <w:t xml:space="preserve">при  </w:t>
      </w:r>
      <w:r w:rsidRPr="008F5E30">
        <w:rPr>
          <w:rFonts w:ascii="Times New Roman" w:hAnsi="Times New Roman" w:cs="Times New Roman"/>
          <w:i/>
          <w:sz w:val="24"/>
          <w:szCs w:val="24"/>
        </w:rPr>
        <w:t>у=1</w:t>
      </w:r>
      <w:r w:rsidRPr="008F5E30">
        <w:rPr>
          <w:rFonts w:ascii="Times New Roman" w:hAnsi="Times New Roman" w:cs="Times New Roman"/>
          <w:sz w:val="24"/>
          <w:szCs w:val="24"/>
        </w:rPr>
        <w:t>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3)нули функции;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i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)промежутки, в которых </w:t>
      </w:r>
      <w:r w:rsidRPr="008F5E30">
        <w:rPr>
          <w:rFonts w:ascii="Times New Roman" w:hAnsi="Times New Roman" w:cs="Times New Roman"/>
          <w:i/>
          <w:sz w:val="24"/>
          <w:szCs w:val="24"/>
        </w:rPr>
        <w:t xml:space="preserve">у </w:t>
      </w:r>
      <m:oMath>
        <m:r>
          <w:rPr>
            <w:rFonts w:ascii="Cambria Math" w:hAnsi="Cambria Math" w:cs="Times New Roman"/>
            <w:sz w:val="24"/>
            <w:szCs w:val="24"/>
          </w:rPr>
          <m:t>&gt;0 и у&lt;0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>4.Сократите дробь: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3у-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у+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5.Найдите область определения функции: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)у=х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 – 18х;  2)у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х+3</m:t>
            </m:r>
          </m:e>
        </m:rad>
      </m:oMath>
      <w:r w:rsidRPr="008F5E30">
        <w:rPr>
          <w:rFonts w:ascii="Times New Roman" w:hAnsi="Times New Roman" w:cs="Times New Roman"/>
          <w:sz w:val="24"/>
          <w:szCs w:val="24"/>
        </w:rPr>
        <w:t>;    3)у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у-3</m:t>
            </m:r>
          </m:den>
        </m:f>
      </m:oMath>
      <w:r w:rsidR="007D6889"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  <w:u w:val="single"/>
        </w:rPr>
      </w:pPr>
      <w:r w:rsidRPr="008F5E30">
        <w:rPr>
          <w:rFonts w:ascii="Times New Roman" w:hAnsi="Times New Roman" w:cs="Times New Roman"/>
          <w:sz w:val="24"/>
          <w:szCs w:val="24"/>
          <w:highlight w:val="lightGray"/>
          <w:u w:val="single"/>
        </w:rPr>
        <w:t>Нормы оценок: «3»- любые 3 задания,   « 4»  - 4 задания ,    «5» - 5 заданий.</w:t>
      </w: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172EBC" w:rsidRPr="008F5E30" w:rsidRDefault="00172EBC" w:rsidP="007D6889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Системы уравнений с двумя перемен</w:t>
      </w:r>
      <w:r w:rsidR="007D6889" w:rsidRPr="008F5E30">
        <w:rPr>
          <w:rFonts w:ascii="Times New Roman" w:hAnsi="Times New Roman" w:cs="Times New Roman"/>
          <w:b/>
          <w:sz w:val="24"/>
          <w:szCs w:val="24"/>
        </w:rPr>
        <w:t>ными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1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5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ого треугольника  равна 15 д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,  а сумма его катетов равна 11дм. Найдите катеты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7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у=10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Не выполняя построения, найдите координаты точек пересечения окружности            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5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и прямой  х+у= - 3.</w:t>
      </w:r>
    </w:p>
    <w:p w:rsidR="00172EBC" w:rsidRPr="008F5E30" w:rsidRDefault="00172EBC" w:rsidP="008F5E30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у=5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ху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7.</m:t>
                </m:r>
              </m:e>
            </m:eqArr>
          </m:e>
        </m:d>
      </m:oMath>
      <w:r w:rsidRPr="008F5E3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3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9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ика равна 12 д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,  а  его периметр равен 14 </w:t>
      </w:r>
      <w:proofErr w:type="spellStart"/>
      <w:r w:rsidRPr="008F5E30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hAnsi="Times New Roman" w:cs="Times New Roman"/>
          <w:sz w:val="24"/>
          <w:szCs w:val="24"/>
        </w:rPr>
        <w:t>. Найдите стороны прямоугольника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5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у=12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Не выполняя построения, найдите координаты точек пересечения окружности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и прямой  х+у= - 1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2у=7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у+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4.</m:t>
                </m:r>
              </m:e>
            </m:eqArr>
          </m:e>
        </m:d>
      </m:oMath>
    </w:p>
    <w:p w:rsidR="008F5E30" w:rsidRDefault="008F5E30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lastRenderedPageBreak/>
        <w:t>Вариант 3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5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5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ого треугольника  равна  5 д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 xml:space="preserve">,  а сумма его катетов равна 11 </w:t>
      </w:r>
      <w:proofErr w:type="spellStart"/>
      <w:r w:rsidRPr="008F5E30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8F5E30">
        <w:rPr>
          <w:rFonts w:ascii="Times New Roman" w:hAnsi="Times New Roman" w:cs="Times New Roman"/>
          <w:sz w:val="24"/>
          <w:szCs w:val="24"/>
        </w:rPr>
        <w:t>. Найдите катеты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6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у=8.</m:t>
                </m:r>
              </m:e>
            </m:eqArr>
          </m:e>
        </m:d>
      </m:oMath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4.Не выполняя построения, найдите координаты точек пересечения окружности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8</m:t>
        </m:r>
      </m:oMath>
      <w:r w:rsidR="007D6889" w:rsidRPr="008F5E30">
        <w:rPr>
          <w:rFonts w:ascii="Times New Roman" w:hAnsi="Times New Roman" w:cs="Times New Roman"/>
          <w:sz w:val="24"/>
          <w:szCs w:val="24"/>
        </w:rPr>
        <w:t xml:space="preserve"> и гиперболы   ху= 8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у=5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ху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9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4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4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ика  равна  8 с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,  а периметр  равен 12 см. Найдите стороны прямоугольника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5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Не выполняя построения, найдите координаты точек пересечения окружности 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6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и прямой  х + у= 0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х+у=1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у=0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5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r>
          <m:rPr>
            <m:sty m:val="b"/>
          </m:rPr>
          <w:rPr>
            <w:rFonts w:ascii="Cambria Math" w:hAnsi="Cambria Math" w:cs="Times New Roman"/>
            <w:b/>
            <w:position w:val="-32"/>
            <w:sz w:val="24"/>
            <w:szCs w:val="24"/>
          </w:rPr>
          <w:object w:dxaOrig="1359" w:dyaOrig="760">
            <v:shape id="_x0000_i1081" type="#_x0000_t75" style="width:76.75pt;height:42.8pt" o:ole="">
              <v:imagedata r:id="rId119" o:title=""/>
            </v:shape>
            <o:OLEObject Type="Embed" ProgID="Equation.3" ShapeID="_x0000_i1081" DrawAspect="Content" ObjectID="_1755271406" r:id="rId120"/>
          </w:object>
        </m:r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ого треугольника  равна 12 с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,  а сумма его катетов равна 10 см. Найдите катеты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7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у=10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Не выполняя построения, найдите координаты точек пересечения окружности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5</m:t>
        </m:r>
      </m:oMath>
      <w:r w:rsidRPr="008F5E30">
        <w:rPr>
          <w:rFonts w:ascii="Times New Roman" w:hAnsi="Times New Roman" w:cs="Times New Roman"/>
          <w:sz w:val="24"/>
          <w:szCs w:val="24"/>
        </w:rPr>
        <w:t xml:space="preserve"> и прямой  х + у= - 3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у=5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ху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7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6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1.Решите систему уравнений: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7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1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2.Площадь прямоугольника  равна  10 см</w:t>
      </w:r>
      <w:r w:rsidRPr="008F5E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F5E30">
        <w:rPr>
          <w:rFonts w:ascii="Times New Roman" w:hAnsi="Times New Roman" w:cs="Times New Roman"/>
          <w:sz w:val="24"/>
          <w:szCs w:val="24"/>
        </w:rPr>
        <w:t>,  а периметр  равен 14 см. Найдите стороны прямоугольника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3.Решите графически систему уравнений: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+у=5,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у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3.</m:t>
                </m:r>
              </m:e>
            </m:eqArr>
          </m:e>
        </m:d>
      </m:oMath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4.Не выполняя построения, найдите координаты точек пересечения параболы  </w:t>
      </w:r>
      <m:oMath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у=х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-2</m:t>
        </m:r>
      </m:oMath>
      <w:r w:rsidR="007D6889" w:rsidRPr="008F5E30">
        <w:rPr>
          <w:rFonts w:ascii="Times New Roman" w:hAnsi="Times New Roman" w:cs="Times New Roman"/>
          <w:sz w:val="24"/>
          <w:szCs w:val="24"/>
        </w:rPr>
        <w:t xml:space="preserve"> и прямой  у - 2х= 1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5. Решите систему уравнений: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х-3у=10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ху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у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14.</m:t>
                </m:r>
              </m:e>
            </m:eqArr>
          </m:e>
        </m:d>
      </m:oMath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  <w:u w:val="single"/>
        </w:rPr>
      </w:pPr>
      <w:r w:rsidRPr="008F5E30">
        <w:rPr>
          <w:rFonts w:ascii="Times New Roman" w:hAnsi="Times New Roman" w:cs="Times New Roman"/>
          <w:sz w:val="24"/>
          <w:szCs w:val="24"/>
          <w:highlight w:val="lightGray"/>
          <w:u w:val="single"/>
        </w:rPr>
        <w:t>Нормы оценок: «3»- любые 3задания,   « 4»  - 4 задания ,    «5» - 5 заданий.</w:t>
      </w: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3 по теме:</w:t>
      </w:r>
    </w:p>
    <w:p w:rsidR="00172EBC" w:rsidRPr="008F5E30" w:rsidRDefault="00172EBC" w:rsidP="00172EBC">
      <w:pPr>
        <w:spacing w:before="240"/>
        <w:ind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 xml:space="preserve">«Элементы комбинаторики и теории вероятностей»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1. Сколькими способами можно разместить 5 различных книг на полке?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2. Сколько трехзначных чисел, в которых нет одинаковых цифр можно составить из цифр 1, 3, 5, 7, 9?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3. В классе 20 учеников. Нужно выбрать 8 человек для участия в школьных конкурсах. Скольким</w:t>
      </w:r>
      <w:r w:rsidR="007D6889" w:rsidRPr="008F5E30">
        <w:rPr>
          <w:rFonts w:ascii="Times New Roman" w:hAnsi="Times New Roman" w:cs="Times New Roman"/>
          <w:sz w:val="24"/>
          <w:szCs w:val="24"/>
        </w:rPr>
        <w:t xml:space="preserve">и способами это можно сделать?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4. Какова вероятность того, что при бросании игрального кубика выпадет менее 2 очков?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В1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1. Сколькими шестизначных чисел можно составить из цифр 1, 2, 3, 4, 5, 6 без повторения цифр?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2. Сколько четырехзначных чисел, в которых нет одинаковых цифр можно составить из цифр 1, 2, 3, 5, 7, 9?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 xml:space="preserve">А3. В классе 15 учеников. Нужно выбрать 2 дежурных по классу. Сколькими способами это можно сделать? 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А4. Какова вероятность того, что при бросании игрального кубика выпадет 6 очков?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>В1. Из 9 ручек и 6 карандашей надо выбрать 2 ручки и 3 карандаша. Сколькими способами  можно сделать этот выбор?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  <w:u w:val="single"/>
        </w:rPr>
      </w:pPr>
      <w:r w:rsidRPr="008F5E30">
        <w:rPr>
          <w:rFonts w:ascii="Times New Roman" w:hAnsi="Times New Roman" w:cs="Times New Roman"/>
          <w:sz w:val="24"/>
          <w:szCs w:val="24"/>
          <w:highlight w:val="lightGray"/>
          <w:u w:val="single"/>
        </w:rPr>
        <w:t>Нормы оценок: «3»- любые 3А, « 4»  - 4А,    «5» - 4А + 1В.</w:t>
      </w:r>
    </w:p>
    <w:p w:rsidR="007D6889" w:rsidRPr="008F5E30" w:rsidRDefault="007D6889" w:rsidP="008F5E30">
      <w:pPr>
        <w:spacing w:before="240"/>
        <w:rPr>
          <w:rFonts w:ascii="Times New Roman" w:hAnsi="Times New Roman" w:cs="Times New Roman"/>
          <w:b/>
          <w:sz w:val="24"/>
          <w:szCs w:val="24"/>
        </w:rPr>
      </w:pP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Контрольная работа №4   Итоговая контрольная работа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1.  Решите уравнение:     </w:t>
      </w:r>
      <w:r w:rsidRPr="008F5E30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82" type="#_x0000_t75" style="width:93.75pt;height:21.05pt" o:ole="">
            <v:imagedata r:id="rId121" o:title=""/>
          </v:shape>
          <o:OLEObject Type="Embed" ProgID="Equation.DSMT4" ShapeID="_x0000_i1082" DrawAspect="Content" ObjectID="_1755271407" r:id="rId122"/>
        </w:object>
      </w:r>
      <w:r w:rsidRPr="008F5E30">
        <w:rPr>
          <w:rFonts w:ascii="Times New Roman" w:hAnsi="Times New Roman" w:cs="Times New Roman"/>
          <w:i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2. Вычислите: 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083" type="#_x0000_t75" style="width:59.75pt;height:38.05pt" o:ole="">
            <v:imagedata r:id="rId123" o:title=""/>
          </v:shape>
          <o:OLEObject Type="Embed" ProgID="Equation.DSMT4" ShapeID="_x0000_i1083" DrawAspect="Content" ObjectID="_1755271408" r:id="rId124"/>
        </w:objec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3. Решите систему уравнений:  </w:t>
      </w:r>
      <w:r w:rsidRPr="008F5E30">
        <w:rPr>
          <w:rFonts w:ascii="Times New Roman" w:hAnsi="Times New Roman" w:cs="Times New Roman"/>
          <w:position w:val="-32"/>
          <w:sz w:val="24"/>
          <w:szCs w:val="24"/>
        </w:rPr>
        <w:object w:dxaOrig="1539" w:dyaOrig="760">
          <v:shape id="_x0000_i1084" type="#_x0000_t75" style="width:88.3pt;height:44.15pt" o:ole="">
            <v:imagedata r:id="rId125" o:title=""/>
          </v:shape>
          <o:OLEObject Type="Embed" ProgID="Equation.DSMT4" ShapeID="_x0000_i1084" DrawAspect="Content" ObjectID="_1755271409" r:id="rId126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8F5E30">
        <w:rPr>
          <w:rFonts w:ascii="Times New Roman" w:hAnsi="Times New Roman" w:cs="Times New Roman"/>
          <w:position w:val="-10"/>
          <w:sz w:val="24"/>
          <w:szCs w:val="24"/>
        </w:rPr>
        <w:object w:dxaOrig="1399" w:dyaOrig="380">
          <v:shape id="_x0000_i1085" type="#_x0000_t75" style="width:80.85pt;height:21.75pt" o:ole="">
            <v:imagedata r:id="rId127" o:title=""/>
          </v:shape>
          <o:OLEObject Type="Embed" ProgID="Equation.DSMT4" ShapeID="_x0000_i1085" DrawAspect="Content" ObjectID="_1755271410" r:id="rId128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5. Решите неравенство:    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1800" w:dyaOrig="660">
          <v:shape id="_x0000_i1086" type="#_x0000_t75" style="width:103.25pt;height:38.05pt" o:ole="">
            <v:imagedata r:id="rId129" o:title=""/>
          </v:shape>
          <o:OLEObject Type="Embed" ProgID="Equation.DSMT4" ShapeID="_x0000_i1086" DrawAspect="Content" ObjectID="_1755271411" r:id="rId130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1. Решите уравнение    </w:t>
      </w:r>
      <w:r w:rsidRPr="008F5E30">
        <w:rPr>
          <w:rFonts w:ascii="Times New Roman" w:hAnsi="Times New Roman" w:cs="Times New Roman"/>
          <w:position w:val="-6"/>
          <w:sz w:val="24"/>
          <w:szCs w:val="24"/>
        </w:rPr>
        <w:object w:dxaOrig="1740" w:dyaOrig="320">
          <v:shape id="_x0000_i1087" type="#_x0000_t75" style="width:101.9pt;height:19pt" o:ole="">
            <v:imagedata r:id="rId131" o:title=""/>
          </v:shape>
          <o:OLEObject Type="Embed" ProgID="Equation.3" ShapeID="_x0000_i1087" DrawAspect="Content" ObjectID="_1755271412" r:id="rId132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sz w:val="24"/>
          <w:szCs w:val="24"/>
        </w:rPr>
        <w:t xml:space="preserve">1. Решите систему уравнений:    </w:t>
      </w:r>
      <w:r w:rsidRPr="008F5E30">
        <w:rPr>
          <w:rFonts w:ascii="Times New Roman" w:hAnsi="Times New Roman" w:cs="Times New Roman"/>
          <w:position w:val="-64"/>
          <w:sz w:val="24"/>
          <w:szCs w:val="24"/>
        </w:rPr>
        <w:object w:dxaOrig="2100" w:dyaOrig="1400">
          <v:shape id="_x0000_i1088" type="#_x0000_t75" style="width:120.9pt;height:80.85pt" o:ole="">
            <v:imagedata r:id="rId133" o:title=""/>
          </v:shape>
          <o:OLEObject Type="Embed" ProgID="Equation.DSMT4" ShapeID="_x0000_i1088" DrawAspect="Content" ObjectID="_1755271413" r:id="rId134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1.  Решите уравнение:     </w:t>
      </w:r>
      <w:r w:rsidRPr="008F5E30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89" type="#_x0000_t75" style="width:95.75pt;height:21.05pt" o:ole="">
            <v:imagedata r:id="rId135" o:title=""/>
          </v:shape>
          <o:OLEObject Type="Embed" ProgID="Equation.DSMT4" ShapeID="_x0000_i1089" DrawAspect="Content" ObjectID="_1755271414" r:id="rId136"/>
        </w:object>
      </w:r>
      <w:r w:rsidRPr="008F5E30">
        <w:rPr>
          <w:rFonts w:ascii="Times New Roman" w:hAnsi="Times New Roman" w:cs="Times New Roman"/>
          <w:i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2. Упростите выражение:  </w:t>
      </w:r>
      <w:r w:rsidRPr="008F5E30">
        <w:rPr>
          <w:rFonts w:ascii="Times New Roman" w:hAnsi="Times New Roman" w:cs="Times New Roman"/>
          <w:position w:val="-28"/>
          <w:sz w:val="24"/>
          <w:szCs w:val="24"/>
        </w:rPr>
        <w:object w:dxaOrig="820" w:dyaOrig="720">
          <v:shape id="_x0000_i1090" type="#_x0000_t75" style="width:47.55pt;height:42.1pt" o:ole="">
            <v:imagedata r:id="rId137" o:title=""/>
          </v:shape>
          <o:OLEObject Type="Embed" ProgID="Equation.DSMT4" ShapeID="_x0000_i1090" DrawAspect="Content" ObjectID="_1755271415" r:id="rId138"/>
        </w:object>
      </w:r>
      <w:r w:rsidRPr="008F5E3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lastRenderedPageBreak/>
        <w:t xml:space="preserve">А3. Решите систему уравнений:  </w:t>
      </w:r>
      <w:r w:rsidRPr="008F5E30">
        <w:rPr>
          <w:rFonts w:ascii="Times New Roman" w:hAnsi="Times New Roman" w:cs="Times New Roman"/>
          <w:position w:val="-32"/>
          <w:sz w:val="24"/>
          <w:szCs w:val="24"/>
        </w:rPr>
        <w:object w:dxaOrig="1460" w:dyaOrig="760">
          <v:shape id="_x0000_i1091" type="#_x0000_t75" style="width:84.25pt;height:44.15pt" o:ole="">
            <v:imagedata r:id="rId139" o:title=""/>
          </v:shape>
          <o:OLEObject Type="Embed" ProgID="Equation.DSMT4" ShapeID="_x0000_i1091" DrawAspect="Content" ObjectID="_1755271416" r:id="rId140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8F5E30">
        <w:rPr>
          <w:rFonts w:ascii="Times New Roman" w:hAnsi="Times New Roman" w:cs="Times New Roman"/>
          <w:position w:val="-26"/>
          <w:sz w:val="24"/>
          <w:szCs w:val="24"/>
        </w:rPr>
        <w:object w:dxaOrig="1440" w:dyaOrig="700">
          <v:shape id="_x0000_i1092" type="#_x0000_t75" style="width:83.55pt;height:40.75pt" o:ole="">
            <v:imagedata r:id="rId141" o:title=""/>
          </v:shape>
          <o:OLEObject Type="Embed" ProgID="Equation.DSMT4" ShapeID="_x0000_i1092" DrawAspect="Content" ObjectID="_1755271417" r:id="rId142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А5. Решите неравенство:    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1679" w:dyaOrig="620">
          <v:shape id="_x0000_i1093" type="#_x0000_t75" style="width:96.45pt;height:36pt" o:ole="">
            <v:imagedata r:id="rId143" o:title=""/>
          </v:shape>
          <o:OLEObject Type="Embed" ProgID="Equation.DSMT4" ShapeID="_x0000_i1093" DrawAspect="Content" ObjectID="_1755271418" r:id="rId144"/>
        </w:objec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</w:rPr>
        <w:t xml:space="preserve">В1. Решите уравнение    </w:t>
      </w:r>
      <w:r w:rsidRPr="008F5E30">
        <w:rPr>
          <w:rFonts w:ascii="Times New Roman" w:hAnsi="Times New Roman" w:cs="Times New Roman"/>
          <w:position w:val="-24"/>
          <w:sz w:val="24"/>
          <w:szCs w:val="24"/>
        </w:rPr>
        <w:object w:dxaOrig="2579" w:dyaOrig="620">
          <v:shape id="_x0000_i1094" type="#_x0000_t75" style="width:151.45pt;height:36pt" o:ole="">
            <v:imagedata r:id="rId145" o:title=""/>
          </v:shape>
          <o:OLEObject Type="Embed" ProgID="Equation.3" ShapeID="_x0000_i1094" DrawAspect="Content" ObjectID="_1755271419" r:id="rId146"/>
        </w:object>
      </w:r>
      <w:r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7D6889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  <w:r w:rsidRPr="008F5E3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F5E30">
        <w:rPr>
          <w:rFonts w:ascii="Times New Roman" w:hAnsi="Times New Roman" w:cs="Times New Roman"/>
          <w:sz w:val="24"/>
          <w:szCs w:val="24"/>
        </w:rPr>
        <w:t xml:space="preserve">1. Решите систему уравнений:    </w:t>
      </w:r>
      <w:r w:rsidRPr="008F5E30">
        <w:rPr>
          <w:rFonts w:ascii="Times New Roman" w:hAnsi="Times New Roman" w:cs="Times New Roman"/>
          <w:position w:val="-64"/>
          <w:sz w:val="24"/>
          <w:szCs w:val="24"/>
        </w:rPr>
        <w:object w:dxaOrig="2100" w:dyaOrig="1400">
          <v:shape id="_x0000_i1095" type="#_x0000_t75" style="width:120.9pt;height:80.85pt" o:ole="">
            <v:imagedata r:id="rId147" o:title=""/>
          </v:shape>
          <o:OLEObject Type="Embed" ProgID="Equation.DSMT4" ShapeID="_x0000_i1095" DrawAspect="Content" ObjectID="_1755271420" r:id="rId148"/>
        </w:object>
      </w:r>
      <w:r w:rsidR="007D6889" w:rsidRPr="008F5E30">
        <w:rPr>
          <w:rFonts w:ascii="Times New Roman" w:hAnsi="Times New Roman" w:cs="Times New Roman"/>
          <w:sz w:val="24"/>
          <w:szCs w:val="24"/>
        </w:rPr>
        <w:t>.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  <w:u w:val="single"/>
        </w:rPr>
      </w:pPr>
      <w:r w:rsidRPr="008F5E30">
        <w:rPr>
          <w:rFonts w:ascii="Times New Roman" w:hAnsi="Times New Roman" w:cs="Times New Roman"/>
          <w:sz w:val="24"/>
          <w:szCs w:val="24"/>
          <w:u w:val="single"/>
        </w:rPr>
        <w:t>Нормы оценок:</w:t>
      </w:r>
    </w:p>
    <w:p w:rsidR="00172EBC" w:rsidRPr="008F5E30" w:rsidRDefault="00172EBC" w:rsidP="00172EBC">
      <w:pPr>
        <w:spacing w:before="240"/>
        <w:ind w:firstLine="284"/>
        <w:rPr>
          <w:rFonts w:ascii="Times New Roman" w:hAnsi="Times New Roman" w:cs="Times New Roman"/>
          <w:sz w:val="24"/>
          <w:szCs w:val="24"/>
          <w:u w:val="single"/>
        </w:rPr>
      </w:pPr>
    </w:p>
    <w:p w:rsidR="00172EBC" w:rsidRPr="008F5E30" w:rsidRDefault="00172EBC" w:rsidP="007D6889">
      <w:pPr>
        <w:spacing w:before="240"/>
        <w:ind w:firstLine="284"/>
        <w:jc w:val="center"/>
        <w:rPr>
          <w:rFonts w:ascii="Times New Roman" w:hAnsi="Times New Roman" w:cs="Times New Roman"/>
          <w:sz w:val="24"/>
          <w:szCs w:val="24"/>
          <w:highlight w:val="lightGray"/>
          <w:u w:val="single"/>
        </w:rPr>
      </w:pPr>
      <w:r w:rsidRPr="008F5E30">
        <w:rPr>
          <w:rFonts w:ascii="Times New Roman" w:hAnsi="Times New Roman" w:cs="Times New Roman"/>
          <w:sz w:val="24"/>
          <w:szCs w:val="24"/>
          <w:highlight w:val="lightGray"/>
          <w:u w:val="single"/>
        </w:rPr>
        <w:t>«3»- любые 3А,  4»  - 3А + 1В,    «5» - 5А + 1В или  3А + 1</w:t>
      </w:r>
      <w:r w:rsidR="007D6889" w:rsidRPr="008F5E30">
        <w:rPr>
          <w:rFonts w:ascii="Times New Roman" w:hAnsi="Times New Roman" w:cs="Times New Roman"/>
          <w:sz w:val="24"/>
          <w:szCs w:val="24"/>
          <w:highlight w:val="lightGray"/>
          <w:u w:val="single"/>
        </w:rPr>
        <w:t>В + 1С.</w:t>
      </w:r>
    </w:p>
    <w:p w:rsidR="008F5E30" w:rsidRPr="008F5E30" w:rsidRDefault="008F5E30">
      <w:pPr>
        <w:spacing w:before="240"/>
        <w:ind w:firstLine="284"/>
        <w:rPr>
          <w:rFonts w:ascii="Times New Roman" w:hAnsi="Times New Roman" w:cs="Times New Roman"/>
          <w:sz w:val="24"/>
          <w:szCs w:val="24"/>
        </w:rPr>
      </w:pPr>
    </w:p>
    <w:sectPr w:rsidR="008F5E30" w:rsidRPr="008F5E30" w:rsidSect="00172EBC">
      <w:pgSz w:w="11906" w:h="16838"/>
      <w:pgMar w:top="1134" w:right="849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oto Sans Symbols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E7748"/>
    <w:multiLevelType w:val="multilevel"/>
    <w:tmpl w:val="9DB007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4D26989"/>
    <w:multiLevelType w:val="multilevel"/>
    <w:tmpl w:val="02D88E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9BE5596"/>
    <w:multiLevelType w:val="multilevel"/>
    <w:tmpl w:val="65E459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B897F70"/>
    <w:multiLevelType w:val="multilevel"/>
    <w:tmpl w:val="5A5036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CBF129C"/>
    <w:multiLevelType w:val="multilevel"/>
    <w:tmpl w:val="2A5C8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D6A1898"/>
    <w:multiLevelType w:val="multilevel"/>
    <w:tmpl w:val="807476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DCD0AF0"/>
    <w:multiLevelType w:val="multilevel"/>
    <w:tmpl w:val="8D0443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E3346D5"/>
    <w:multiLevelType w:val="multilevel"/>
    <w:tmpl w:val="4FC6BD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BE2191"/>
    <w:multiLevelType w:val="multilevel"/>
    <w:tmpl w:val="C846BF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2610E80"/>
    <w:multiLevelType w:val="multilevel"/>
    <w:tmpl w:val="037C04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017AB6"/>
    <w:multiLevelType w:val="multilevel"/>
    <w:tmpl w:val="BA028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8BF6CE3"/>
    <w:multiLevelType w:val="multilevel"/>
    <w:tmpl w:val="1C425E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A6522B1"/>
    <w:multiLevelType w:val="multilevel"/>
    <w:tmpl w:val="576E70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C5B575F"/>
    <w:multiLevelType w:val="multilevel"/>
    <w:tmpl w:val="4F2CB4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1E438D4"/>
    <w:multiLevelType w:val="multilevel"/>
    <w:tmpl w:val="D72AE9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C2D5047"/>
    <w:multiLevelType w:val="multilevel"/>
    <w:tmpl w:val="E0D622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E7B4375"/>
    <w:multiLevelType w:val="multilevel"/>
    <w:tmpl w:val="307EAE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F764CC5"/>
    <w:multiLevelType w:val="multilevel"/>
    <w:tmpl w:val="B64049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66606F7"/>
    <w:multiLevelType w:val="multilevel"/>
    <w:tmpl w:val="DB529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6CF3D22"/>
    <w:multiLevelType w:val="multilevel"/>
    <w:tmpl w:val="1458BF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19A3A88"/>
    <w:multiLevelType w:val="multilevel"/>
    <w:tmpl w:val="8730D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B84301B"/>
    <w:multiLevelType w:val="multilevel"/>
    <w:tmpl w:val="6A1057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D9D0963"/>
    <w:multiLevelType w:val="multilevel"/>
    <w:tmpl w:val="93A807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1262ED2"/>
    <w:multiLevelType w:val="multilevel"/>
    <w:tmpl w:val="DAA223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3492900"/>
    <w:multiLevelType w:val="multilevel"/>
    <w:tmpl w:val="34E21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41A7FBC"/>
    <w:multiLevelType w:val="multilevel"/>
    <w:tmpl w:val="5F42CE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4572072"/>
    <w:multiLevelType w:val="multilevel"/>
    <w:tmpl w:val="F9FE415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2403F82"/>
    <w:multiLevelType w:val="multilevel"/>
    <w:tmpl w:val="33EA11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DF8585E"/>
    <w:multiLevelType w:val="multilevel"/>
    <w:tmpl w:val="B2C485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3"/>
  </w:num>
  <w:num w:numId="3">
    <w:abstractNumId w:val="9"/>
  </w:num>
  <w:num w:numId="4">
    <w:abstractNumId w:val="25"/>
  </w:num>
  <w:num w:numId="5">
    <w:abstractNumId w:val="1"/>
  </w:num>
  <w:num w:numId="6">
    <w:abstractNumId w:val="10"/>
  </w:num>
  <w:num w:numId="7">
    <w:abstractNumId w:val="5"/>
  </w:num>
  <w:num w:numId="8">
    <w:abstractNumId w:val="2"/>
  </w:num>
  <w:num w:numId="9">
    <w:abstractNumId w:val="6"/>
  </w:num>
  <w:num w:numId="10">
    <w:abstractNumId w:val="18"/>
  </w:num>
  <w:num w:numId="11">
    <w:abstractNumId w:val="22"/>
  </w:num>
  <w:num w:numId="12">
    <w:abstractNumId w:val="19"/>
  </w:num>
  <w:num w:numId="13">
    <w:abstractNumId w:val="7"/>
  </w:num>
  <w:num w:numId="14">
    <w:abstractNumId w:val="20"/>
  </w:num>
  <w:num w:numId="15">
    <w:abstractNumId w:val="0"/>
  </w:num>
  <w:num w:numId="16">
    <w:abstractNumId w:val="15"/>
  </w:num>
  <w:num w:numId="17">
    <w:abstractNumId w:val="4"/>
  </w:num>
  <w:num w:numId="18">
    <w:abstractNumId w:val="27"/>
  </w:num>
  <w:num w:numId="19">
    <w:abstractNumId w:val="21"/>
  </w:num>
  <w:num w:numId="20">
    <w:abstractNumId w:val="13"/>
  </w:num>
  <w:num w:numId="21">
    <w:abstractNumId w:val="11"/>
  </w:num>
  <w:num w:numId="22">
    <w:abstractNumId w:val="14"/>
  </w:num>
  <w:num w:numId="23">
    <w:abstractNumId w:val="17"/>
  </w:num>
  <w:num w:numId="24">
    <w:abstractNumId w:val="24"/>
  </w:num>
  <w:num w:numId="25">
    <w:abstractNumId w:val="28"/>
  </w:num>
  <w:num w:numId="26">
    <w:abstractNumId w:val="23"/>
  </w:num>
  <w:num w:numId="27">
    <w:abstractNumId w:val="26"/>
  </w:num>
  <w:num w:numId="28">
    <w:abstractNumId w:val="8"/>
  </w:num>
  <w:num w:numId="29">
    <w:abstractNumId w:val="16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numRestart w:val="eachSect"/>
  </w:foot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F1D"/>
    <w:rsid w:val="00172EBC"/>
    <w:rsid w:val="002A701B"/>
    <w:rsid w:val="003D1F07"/>
    <w:rsid w:val="00416737"/>
    <w:rsid w:val="00502526"/>
    <w:rsid w:val="007470D3"/>
    <w:rsid w:val="007A0F1D"/>
    <w:rsid w:val="007C1EEF"/>
    <w:rsid w:val="007D6889"/>
    <w:rsid w:val="00852B26"/>
    <w:rsid w:val="008E0169"/>
    <w:rsid w:val="008F5E30"/>
    <w:rsid w:val="00B127DC"/>
    <w:rsid w:val="00FB2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0F1D"/>
    <w:rPr>
      <w:rFonts w:eastAsiaTheme="minorEastAsia"/>
      <w:lang w:eastAsia="ru-RU"/>
    </w:rPr>
  </w:style>
  <w:style w:type="paragraph" w:styleId="1">
    <w:name w:val="heading 1"/>
    <w:basedOn w:val="a"/>
    <w:link w:val="10"/>
    <w:uiPriority w:val="9"/>
    <w:qFormat/>
    <w:rsid w:val="007A0F1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A0F1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7470D3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table" w:styleId="a4">
    <w:name w:val="Table Grid"/>
    <w:basedOn w:val="a1"/>
    <w:uiPriority w:val="59"/>
    <w:rsid w:val="007470D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7470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470D3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0F1D"/>
    <w:rPr>
      <w:rFonts w:eastAsiaTheme="minorEastAsia"/>
      <w:lang w:eastAsia="ru-RU"/>
    </w:rPr>
  </w:style>
  <w:style w:type="paragraph" w:styleId="1">
    <w:name w:val="heading 1"/>
    <w:basedOn w:val="a"/>
    <w:link w:val="10"/>
    <w:uiPriority w:val="9"/>
    <w:qFormat/>
    <w:rsid w:val="007A0F1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A0F1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7470D3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table" w:styleId="a4">
    <w:name w:val="Table Grid"/>
    <w:basedOn w:val="a1"/>
    <w:uiPriority w:val="59"/>
    <w:rsid w:val="007470D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7470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470D3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87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92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9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0AE6B-F77F-46DF-B25B-7C4962D6F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692</Words>
  <Characters>38146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я</cp:lastModifiedBy>
  <cp:revision>4</cp:revision>
  <cp:lastPrinted>2020-12-20T12:31:00Z</cp:lastPrinted>
  <dcterms:created xsi:type="dcterms:W3CDTF">2021-07-17T12:38:00Z</dcterms:created>
  <dcterms:modified xsi:type="dcterms:W3CDTF">2023-09-03T14:34:00Z</dcterms:modified>
</cp:coreProperties>
</file>